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sldIdLst>
    <p:sldId id="257" r:id="rId2"/>
    <p:sldId id="261" r:id="rId3"/>
    <p:sldId id="274" r:id="rId4"/>
    <p:sldId id="275" r:id="rId5"/>
    <p:sldId id="276" r:id="rId6"/>
    <p:sldId id="277" r:id="rId7"/>
    <p:sldId id="262" r:id="rId8"/>
    <p:sldId id="278" r:id="rId9"/>
    <p:sldId id="279" r:id="rId10"/>
    <p:sldId id="283" r:id="rId11"/>
    <p:sldId id="286" r:id="rId12"/>
    <p:sldId id="287" r:id="rId13"/>
    <p:sldId id="284" r:id="rId14"/>
    <p:sldId id="285" r:id="rId15"/>
    <p:sldId id="327" r:id="rId16"/>
    <p:sldId id="328" r:id="rId17"/>
    <p:sldId id="329" r:id="rId18"/>
    <p:sldId id="330" r:id="rId19"/>
    <p:sldId id="331" r:id="rId20"/>
    <p:sldId id="288" r:id="rId21"/>
    <p:sldId id="290" r:id="rId22"/>
    <p:sldId id="291" r:id="rId23"/>
    <p:sldId id="289" r:id="rId24"/>
    <p:sldId id="332" r:id="rId25"/>
    <p:sldId id="333" r:id="rId26"/>
    <p:sldId id="334" r:id="rId27"/>
    <p:sldId id="335" r:id="rId28"/>
    <p:sldId id="336" r:id="rId29"/>
    <p:sldId id="337" r:id="rId30"/>
    <p:sldId id="338" r:id="rId31"/>
    <p:sldId id="342" r:id="rId32"/>
    <p:sldId id="343" r:id="rId33"/>
    <p:sldId id="339" r:id="rId34"/>
    <p:sldId id="340" r:id="rId35"/>
    <p:sldId id="344" r:id="rId36"/>
    <p:sldId id="345" r:id="rId37"/>
    <p:sldId id="349" r:id="rId38"/>
    <p:sldId id="348" r:id="rId39"/>
    <p:sldId id="346" r:id="rId4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367" autoAdjust="0"/>
    <p:restoredTop sz="94660"/>
  </p:normalViewPr>
  <p:slideViewPr>
    <p:cSldViewPr snapToGrid="0">
      <p:cViewPr varScale="1">
        <p:scale>
          <a:sx n="65" d="100"/>
          <a:sy n="65" d="100"/>
        </p:scale>
        <p:origin x="662" y="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48B88D8-6750-48D3-A0DA-1A052E494ACD}" type="datetimeFigureOut">
              <a:rPr lang="en-US" smtClean="0"/>
              <a:t>4/16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F16196A-CAE9-44C7-9E0A-D5907AFEAD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88551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35AC6EFB-F8D9-F308-2F9E-B3D086D3E0C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E78D6D6-A261-4DBC-AD47-1875A2073E55}" type="slidenum">
              <a:rPr lang="en-US" altLang="en-US" smtClean="0">
                <a:solidFill>
                  <a:schemeClr val="tx2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5</a:t>
            </a:fld>
            <a:endParaRPr lang="en-US" altLang="en-US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02A403FD-3A39-4E11-4B59-8AFBBCF6B60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65125" y="674688"/>
            <a:ext cx="6127750" cy="34480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31552B4F-941D-8653-DA9F-EB2A4DC658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93763" y="4346575"/>
            <a:ext cx="5070475" cy="41227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D1B9EC07-FCFA-16FF-CBAC-D16442289B4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C840EAD-9FEE-4849-A833-E1D1C2394F98}" type="slidenum">
              <a:rPr lang="en-US" altLang="en-US" smtClean="0">
                <a:solidFill>
                  <a:schemeClr val="tx2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6</a:t>
            </a:fld>
            <a:endParaRPr lang="en-US" altLang="en-US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857C3CD9-2438-28F5-62F2-284937DFC09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4604BEF4-2956-BD48-8F77-1F0DF2834E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5" tIns="45718" rIns="91435" bIns="45718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>
            <a:extLst>
              <a:ext uri="{FF2B5EF4-FFF2-40B4-BE49-F238E27FC236}">
                <a16:creationId xmlns:a16="http://schemas.microsoft.com/office/drawing/2014/main" id="{C8F70C21-5CDB-F309-17D2-959D1AC7FFF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F33629B-9FA8-469F-A878-AF644843DC44}" type="slidenum">
              <a:rPr lang="en-US" altLang="en-US" smtClean="0">
                <a:solidFill>
                  <a:schemeClr val="tx2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7</a:t>
            </a:fld>
            <a:endParaRPr lang="en-US" altLang="en-US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602953B1-A851-D983-D0C5-E589AEEA2CA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8875" y="682625"/>
            <a:ext cx="4541838" cy="34067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CFABDE99-DA0D-5A82-3B84-74459DA491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18000"/>
            <a:ext cx="5029200" cy="4165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>
            <a:extLst>
              <a:ext uri="{FF2B5EF4-FFF2-40B4-BE49-F238E27FC236}">
                <a16:creationId xmlns:a16="http://schemas.microsoft.com/office/drawing/2014/main" id="{71CD0F54-3010-7119-211D-92EE1C2A8B9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0F2EE7C-9D50-48ED-A26E-BE5E61DE7FCE}" type="slidenum">
              <a:rPr lang="en-US" altLang="en-US" smtClean="0">
                <a:solidFill>
                  <a:schemeClr val="tx2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8</a:t>
            </a:fld>
            <a:endParaRPr lang="en-US" altLang="en-US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CF623970-218B-93C1-C2D3-DE719EC9A78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30300" y="674688"/>
            <a:ext cx="4597400" cy="34480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43176762-9ABB-1D4B-08F0-4B47539AD3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93763" y="4346575"/>
            <a:ext cx="5070475" cy="41227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>
            <a:extLst>
              <a:ext uri="{FF2B5EF4-FFF2-40B4-BE49-F238E27FC236}">
                <a16:creationId xmlns:a16="http://schemas.microsoft.com/office/drawing/2014/main" id="{1FF99162-C252-022D-E911-E626E0BD50A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42FE98B-152F-4257-B1A4-00229421BACB}" type="slidenum">
              <a:rPr lang="en-US" altLang="en-US" smtClean="0">
                <a:solidFill>
                  <a:schemeClr val="tx2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9</a:t>
            </a:fld>
            <a:endParaRPr lang="en-US" altLang="en-US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BF161357-D730-0183-A842-C44C83D0EED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30300" y="674688"/>
            <a:ext cx="4597400" cy="34480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145C8D72-1FB0-1328-680A-E4F22F2F87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93763" y="4346575"/>
            <a:ext cx="5070475" cy="41227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647CC2-F440-D56D-EAE6-1039288318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16A1327-C064-D184-A32D-036FAA50DE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7188AF-CDA8-E266-B2A5-6EAC445B5B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1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2B4D19-6877-E429-982A-4EFB14184B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F21092-768E-5608-D3EB-EA55F00DB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18078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6A8A57-3AC9-9B9C-E5B9-3B9F32960C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7E9DC8F-B1EA-D6F5-D9BF-601FDC7F57B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3F8CE4-B5F6-E65D-2CE6-AEB374421A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1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93AC42-7C7A-60B1-8742-85F85FAEA1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65C360-21AF-73A2-BB24-3815A31290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57841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BB47355-F2CC-F7CD-937F-44F004F55E0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B667717-4458-AE3F-689B-63DD667BC0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6B7694-2E9A-FC66-7669-BF46EB745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1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3A9423-6ED4-B676-4E97-735BABBA89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7DF50A-4222-54D4-EE3B-A01339BF0A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3534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2FC199-4253-C00E-F326-E170F6346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ED24D4-9308-690B-50ED-BA5DA3B735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CC8217-F027-E73E-00E2-2FE1BAE876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1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F977D3-E099-CC7A-9CDF-20B6727B83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98148D-279E-3FD7-ECE7-A8D46BACF6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5088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B9935E-3298-0CDA-EA32-7A300B8711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A4C81F-84DB-3EFD-F029-22C6CFE8CD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75BD52-F169-8D37-949A-882EB52127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1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B5A463-48E6-A42E-24F3-9155ACBE15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98AA14-04B3-1F04-E230-E376C5F64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3095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0F973-9B84-B879-C059-3CB44C51B2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F56661-83E5-96B3-7ED7-326B07911C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CFD063-8441-0D49-6169-8A5B13A850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B24F740-C506-0348-884C-F72983302A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16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8A54514-03A6-5E89-35D8-BC22DF217C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6CF12A6-87D0-4174-D411-0013084EB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5995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76ACBF-EAD2-505D-832E-83C43D8D1C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62C2C9-0590-760F-EAAE-8C45B85821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A13F71-EF4F-FBDA-A679-0BB4F09018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05C5175-2BA2-BF68-68CE-01E0C8689E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5A0F8C-2B8F-9583-3BFD-3C4BA02E6DC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8503166-E461-D607-B4D0-BBF9B47B03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16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D1B9316-F8F0-D87A-7102-2348A3AEFA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1698C4A-CA09-5271-8D20-445865C68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408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38DE5-7082-7FB2-CEA9-78293BF5D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C0CFEF8-84FD-E82E-C6F2-FED250AD45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16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C974BB3-1A84-2BF7-1BA2-41BE802262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5DF7F48-B370-8E49-B3E9-6792B5C57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249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698C95-7B6D-67E3-F698-4BF246F6B9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16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5070F4-6277-67D1-5F46-F64003A17D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EF7B71-F60A-980E-50E2-7A64CB0D67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8815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236980-7DCD-DB89-9570-203CF937F0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114641-0931-E5C0-D851-0595A673D1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D463204-2174-C22F-031B-7CE445025A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E4CD27-3CAE-8DFD-4F7B-AF3E850628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16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D7717D-ACF0-2934-F644-D537F3AE41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3C670A8-3DA5-AFD9-CF9F-0660EB35B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259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C71BE5-C308-02D3-FF8C-D70E9C733B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1865733-4276-C735-6C13-6C168B6C727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534D96A-D713-6BD1-5FFC-77E42FA1620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05237E-F92B-7F6B-5DB5-5D9F7CC2ED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16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D8BC8D-73EA-32F1-4DC2-DEBF9F05F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B9DA5D0-0F19-A985-C23A-A733EFDD35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1108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BDCAFCC-587A-D08B-4771-E6A08FBD5C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6276FD-E655-9A05-B107-10105ED5E9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E435B5-BB52-93C9-ECDB-307F25CE341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019A0C-0B9D-43D7-BB14-713D39847F1F}" type="datetimeFigureOut">
              <a:rPr lang="en-US" smtClean="0"/>
              <a:t>4/1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CD70FA-7B3B-8288-3C20-436D64E7CE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4A3671-DDF1-9A57-2BE2-5369E09FFF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630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53.png"/><Relationship Id="rId7" Type="http://schemas.openxmlformats.org/officeDocument/2006/relationships/image" Target="../media/image55.wmf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2.bin"/><Relationship Id="rId5" Type="http://schemas.openxmlformats.org/officeDocument/2006/relationships/hyperlink" Target="https://www.desmos.com/calculator/wxllzzvieo" TargetMode="External"/><Relationship Id="rId4" Type="http://schemas.openxmlformats.org/officeDocument/2006/relationships/image" Target="../media/image54.png"/><Relationship Id="rId9" Type="http://schemas.openxmlformats.org/officeDocument/2006/relationships/image" Target="../media/image5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audio" Target="../media/audio1.wav"/><Relationship Id="rId7" Type="http://schemas.openxmlformats.org/officeDocument/2006/relationships/image" Target="../media/image66.wm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65.png"/><Relationship Id="rId4" Type="http://schemas.openxmlformats.org/officeDocument/2006/relationships/image" Target="../media/image64.png"/><Relationship Id="rId9" Type="http://schemas.openxmlformats.org/officeDocument/2006/relationships/image" Target="../media/image6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images.google.com/imgres?imgurl=http://www.stetson.edu/~efriedma/periodictable/jpg/Euler.jpg&amp;imgrefurl=http://www.stetson.edu/~efriedma/periodictable/html/Er.html&amp;h=200&amp;w=172&amp;sz=8&amp;hl=en&amp;start=9&amp;tbnid=hpzizt8IPmqGMM:&amp;tbnh=104&amp;tbnw=89&amp;prev=/images%3Fq%3Dleonhard%2Beuler%26gbv%3D2%26svnum%3D10%26hl%3Den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8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5.bin"/><Relationship Id="rId7" Type="http://schemas.openxmlformats.org/officeDocument/2006/relationships/image" Target="../media/image72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70.wmf"/><Relationship Id="rId9" Type="http://schemas.openxmlformats.org/officeDocument/2006/relationships/image" Target="../media/image7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4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1.bin"/><Relationship Id="rId12" Type="http://schemas.openxmlformats.org/officeDocument/2006/relationships/oleObject" Target="../embeddings/oleObject3.bin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11" Type="http://schemas.openxmlformats.org/officeDocument/2006/relationships/image" Target="../media/image13.wmf"/><Relationship Id="rId5" Type="http://schemas.openxmlformats.org/officeDocument/2006/relationships/image" Target="../media/image9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8.png"/><Relationship Id="rId9" Type="http://schemas.openxmlformats.org/officeDocument/2006/relationships/image" Target="../media/image1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8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5.wmf"/><Relationship Id="rId18" Type="http://schemas.openxmlformats.org/officeDocument/2006/relationships/oleObject" Target="../embeddings/oleObject24.bin"/><Relationship Id="rId26" Type="http://schemas.openxmlformats.org/officeDocument/2006/relationships/oleObject" Target="../embeddings/oleObject28.bin"/><Relationship Id="rId39" Type="http://schemas.openxmlformats.org/officeDocument/2006/relationships/oleObject" Target="../embeddings/oleObject34.bin"/><Relationship Id="rId3" Type="http://schemas.openxmlformats.org/officeDocument/2006/relationships/image" Target="../media/image91.png"/><Relationship Id="rId21" Type="http://schemas.openxmlformats.org/officeDocument/2006/relationships/image" Target="../media/image99.wmf"/><Relationship Id="rId34" Type="http://schemas.openxmlformats.org/officeDocument/2006/relationships/oleObject" Target="../embeddings/oleObject32.bin"/><Relationship Id="rId42" Type="http://schemas.openxmlformats.org/officeDocument/2006/relationships/image" Target="../media/image109.wmf"/><Relationship Id="rId47" Type="http://schemas.openxmlformats.org/officeDocument/2006/relationships/oleObject" Target="../embeddings/oleObject38.bin"/><Relationship Id="rId50" Type="http://schemas.openxmlformats.org/officeDocument/2006/relationships/image" Target="../media/image113.wmf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97.wmf"/><Relationship Id="rId25" Type="http://schemas.openxmlformats.org/officeDocument/2006/relationships/image" Target="../media/image101.wmf"/><Relationship Id="rId33" Type="http://schemas.openxmlformats.org/officeDocument/2006/relationships/image" Target="../media/image105.wmf"/><Relationship Id="rId38" Type="http://schemas.openxmlformats.org/officeDocument/2006/relationships/image" Target="../media/image83.png"/><Relationship Id="rId46" Type="http://schemas.openxmlformats.org/officeDocument/2006/relationships/image" Target="../media/image111.wmf"/><Relationship Id="rId2" Type="http://schemas.openxmlformats.org/officeDocument/2006/relationships/image" Target="../media/image90.png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29" Type="http://schemas.openxmlformats.org/officeDocument/2006/relationships/image" Target="../media/image103.wmf"/><Relationship Id="rId41" Type="http://schemas.openxmlformats.org/officeDocument/2006/relationships/oleObject" Target="../embeddings/oleObject3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94.wmf"/><Relationship Id="rId24" Type="http://schemas.openxmlformats.org/officeDocument/2006/relationships/oleObject" Target="../embeddings/oleObject27.bin"/><Relationship Id="rId32" Type="http://schemas.openxmlformats.org/officeDocument/2006/relationships/oleObject" Target="../embeddings/oleObject31.bin"/><Relationship Id="rId37" Type="http://schemas.openxmlformats.org/officeDocument/2006/relationships/image" Target="../media/image107.wmf"/><Relationship Id="rId40" Type="http://schemas.openxmlformats.org/officeDocument/2006/relationships/image" Target="../media/image108.wmf"/><Relationship Id="rId45" Type="http://schemas.openxmlformats.org/officeDocument/2006/relationships/oleObject" Target="../embeddings/oleObject37.bin"/><Relationship Id="rId5" Type="http://schemas.openxmlformats.org/officeDocument/2006/relationships/image" Target="../media/image92.wmf"/><Relationship Id="rId15" Type="http://schemas.openxmlformats.org/officeDocument/2006/relationships/image" Target="../media/image96.wmf"/><Relationship Id="rId23" Type="http://schemas.openxmlformats.org/officeDocument/2006/relationships/image" Target="../media/image100.wmf"/><Relationship Id="rId28" Type="http://schemas.openxmlformats.org/officeDocument/2006/relationships/oleObject" Target="../embeddings/oleObject29.bin"/><Relationship Id="rId36" Type="http://schemas.openxmlformats.org/officeDocument/2006/relationships/oleObject" Target="../embeddings/oleObject33.bin"/><Relationship Id="rId49" Type="http://schemas.openxmlformats.org/officeDocument/2006/relationships/oleObject" Target="../embeddings/oleObject39.bin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98.wmf"/><Relationship Id="rId31" Type="http://schemas.openxmlformats.org/officeDocument/2006/relationships/image" Target="../media/image104.wmf"/><Relationship Id="rId44" Type="http://schemas.openxmlformats.org/officeDocument/2006/relationships/image" Target="../media/image110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880.png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Relationship Id="rId27" Type="http://schemas.openxmlformats.org/officeDocument/2006/relationships/image" Target="../media/image102.wmf"/><Relationship Id="rId30" Type="http://schemas.openxmlformats.org/officeDocument/2006/relationships/oleObject" Target="../embeddings/oleObject30.bin"/><Relationship Id="rId35" Type="http://schemas.openxmlformats.org/officeDocument/2006/relationships/image" Target="../media/image106.wmf"/><Relationship Id="rId43" Type="http://schemas.openxmlformats.org/officeDocument/2006/relationships/oleObject" Target="../embeddings/oleObject36.bin"/><Relationship Id="rId48" Type="http://schemas.openxmlformats.org/officeDocument/2006/relationships/image" Target="../media/image112.wmf"/><Relationship Id="rId8" Type="http://schemas.openxmlformats.org/officeDocument/2006/relationships/image" Target="../media/image87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119.wmf"/><Relationship Id="rId18" Type="http://schemas.openxmlformats.org/officeDocument/2006/relationships/oleObject" Target="../embeddings/oleObject48.bin"/><Relationship Id="rId26" Type="http://schemas.openxmlformats.org/officeDocument/2006/relationships/image" Target="../media/image121.png"/><Relationship Id="rId39" Type="http://schemas.openxmlformats.org/officeDocument/2006/relationships/hyperlink" Target="https://www.desmos.com/calculator/bpqqfbd993" TargetMode="External"/><Relationship Id="rId3" Type="http://schemas.openxmlformats.org/officeDocument/2006/relationships/image" Target="../media/image114.wmf"/><Relationship Id="rId21" Type="http://schemas.openxmlformats.org/officeDocument/2006/relationships/image" Target="../media/image123.wmf"/><Relationship Id="rId34" Type="http://schemas.openxmlformats.org/officeDocument/2006/relationships/image" Target="../media/image127.wmf"/><Relationship Id="rId42" Type="http://schemas.openxmlformats.org/officeDocument/2006/relationships/image" Target="../media/image130.wmf"/><Relationship Id="rId7" Type="http://schemas.openxmlformats.org/officeDocument/2006/relationships/image" Target="../media/image116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121.wmf"/><Relationship Id="rId25" Type="http://schemas.openxmlformats.org/officeDocument/2006/relationships/image" Target="../media/image120.png"/><Relationship Id="rId33" Type="http://schemas.openxmlformats.org/officeDocument/2006/relationships/oleObject" Target="../embeddings/oleObject53.bin"/><Relationship Id="rId38" Type="http://schemas.openxmlformats.org/officeDocument/2006/relationships/image" Target="../media/image129.wmf"/><Relationship Id="rId2" Type="http://schemas.openxmlformats.org/officeDocument/2006/relationships/oleObject" Target="../embeddings/oleObject40.bin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29" Type="http://schemas.openxmlformats.org/officeDocument/2006/relationships/image" Target="../media/image123.png"/><Relationship Id="rId41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118.wmf"/><Relationship Id="rId32" Type="http://schemas.openxmlformats.org/officeDocument/2006/relationships/image" Target="../media/image126.wmf"/><Relationship Id="rId37" Type="http://schemas.openxmlformats.org/officeDocument/2006/relationships/oleObject" Target="../embeddings/oleObject55.bin"/><Relationship Id="rId40" Type="http://schemas.openxmlformats.org/officeDocument/2006/relationships/image" Target="../media/image129.png"/><Relationship Id="rId5" Type="http://schemas.openxmlformats.org/officeDocument/2006/relationships/image" Target="../media/image115.wmf"/><Relationship Id="rId15" Type="http://schemas.openxmlformats.org/officeDocument/2006/relationships/image" Target="../media/image120.wmf"/><Relationship Id="rId23" Type="http://schemas.openxmlformats.org/officeDocument/2006/relationships/image" Target="../media/image124.wmf"/><Relationship Id="rId28" Type="http://schemas.openxmlformats.org/officeDocument/2006/relationships/image" Target="../media/image125.wmf"/><Relationship Id="rId36" Type="http://schemas.openxmlformats.org/officeDocument/2006/relationships/image" Target="../media/image128.w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122.wmf"/><Relationship Id="rId31" Type="http://schemas.openxmlformats.org/officeDocument/2006/relationships/oleObject" Target="../embeddings/oleObject52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117.wmf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Relationship Id="rId27" Type="http://schemas.openxmlformats.org/officeDocument/2006/relationships/oleObject" Target="../embeddings/oleObject51.bin"/><Relationship Id="rId30" Type="http://schemas.openxmlformats.org/officeDocument/2006/relationships/image" Target="../media/image126.png"/><Relationship Id="rId35" Type="http://schemas.openxmlformats.org/officeDocument/2006/relationships/oleObject" Target="../embeddings/oleObject5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137.wmf"/><Relationship Id="rId26" Type="http://schemas.openxmlformats.org/officeDocument/2006/relationships/image" Target="../media/image141.wmf"/><Relationship Id="rId39" Type="http://schemas.openxmlformats.org/officeDocument/2006/relationships/oleObject" Target="../embeddings/oleObject73.bin"/><Relationship Id="rId3" Type="http://schemas.openxmlformats.org/officeDocument/2006/relationships/image" Target="../media/image91.png"/><Relationship Id="rId21" Type="http://schemas.openxmlformats.org/officeDocument/2006/relationships/oleObject" Target="../embeddings/oleObject64.bin"/><Relationship Id="rId34" Type="http://schemas.openxmlformats.org/officeDocument/2006/relationships/image" Target="../media/image145.wmf"/><Relationship Id="rId42" Type="http://schemas.openxmlformats.org/officeDocument/2006/relationships/image" Target="../media/image149.wmf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134.w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33" Type="http://schemas.openxmlformats.org/officeDocument/2006/relationships/oleObject" Target="../embeddings/oleObject70.bin"/><Relationship Id="rId38" Type="http://schemas.openxmlformats.org/officeDocument/2006/relationships/image" Target="../media/image147.wmf"/><Relationship Id="rId46" Type="http://schemas.openxmlformats.org/officeDocument/2006/relationships/image" Target="../media/image151.wmf"/><Relationship Id="rId2" Type="http://schemas.openxmlformats.org/officeDocument/2006/relationships/image" Target="../media/image131.png"/><Relationship Id="rId16" Type="http://schemas.openxmlformats.org/officeDocument/2006/relationships/image" Target="../media/image136.wmf"/><Relationship Id="rId20" Type="http://schemas.openxmlformats.org/officeDocument/2006/relationships/image" Target="../media/image138.wmf"/><Relationship Id="rId29" Type="http://schemas.openxmlformats.org/officeDocument/2006/relationships/oleObject" Target="../embeddings/oleObject68.bin"/><Relationship Id="rId41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140.wmf"/><Relationship Id="rId32" Type="http://schemas.openxmlformats.org/officeDocument/2006/relationships/image" Target="../media/image144.wmf"/><Relationship Id="rId37" Type="http://schemas.openxmlformats.org/officeDocument/2006/relationships/oleObject" Target="../embeddings/oleObject72.bin"/><Relationship Id="rId40" Type="http://schemas.openxmlformats.org/officeDocument/2006/relationships/image" Target="../media/image148.wmf"/><Relationship Id="rId45" Type="http://schemas.openxmlformats.org/officeDocument/2006/relationships/oleObject" Target="../embeddings/oleObject76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28" Type="http://schemas.openxmlformats.org/officeDocument/2006/relationships/image" Target="../media/image142.wmf"/><Relationship Id="rId36" Type="http://schemas.openxmlformats.org/officeDocument/2006/relationships/image" Target="../media/image146.wmf"/><Relationship Id="rId10" Type="http://schemas.openxmlformats.org/officeDocument/2006/relationships/image" Target="../media/image133.png"/><Relationship Id="rId19" Type="http://schemas.openxmlformats.org/officeDocument/2006/relationships/oleObject" Target="../embeddings/oleObject63.bin"/><Relationship Id="rId31" Type="http://schemas.openxmlformats.org/officeDocument/2006/relationships/oleObject" Target="../embeddings/oleObject69.bin"/><Relationship Id="rId44" Type="http://schemas.openxmlformats.org/officeDocument/2006/relationships/image" Target="../media/image150.wmf"/><Relationship Id="rId4" Type="http://schemas.openxmlformats.org/officeDocument/2006/relationships/image" Target="../media/image83.png"/><Relationship Id="rId9" Type="http://schemas.openxmlformats.org/officeDocument/2006/relationships/image" Target="../media/image870.png"/><Relationship Id="rId14" Type="http://schemas.openxmlformats.org/officeDocument/2006/relationships/image" Target="../media/image135.wmf"/><Relationship Id="rId22" Type="http://schemas.openxmlformats.org/officeDocument/2006/relationships/image" Target="../media/image139.wmf"/><Relationship Id="rId27" Type="http://schemas.openxmlformats.org/officeDocument/2006/relationships/oleObject" Target="../embeddings/oleObject67.bin"/><Relationship Id="rId30" Type="http://schemas.openxmlformats.org/officeDocument/2006/relationships/image" Target="../media/image143.wmf"/><Relationship Id="rId35" Type="http://schemas.openxmlformats.org/officeDocument/2006/relationships/oleObject" Target="../embeddings/oleObject71.bin"/><Relationship Id="rId43" Type="http://schemas.openxmlformats.org/officeDocument/2006/relationships/oleObject" Target="../embeddings/oleObject7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158.wmf"/><Relationship Id="rId3" Type="http://schemas.openxmlformats.org/officeDocument/2006/relationships/image" Target="../media/image152.wmf"/><Relationship Id="rId7" Type="http://schemas.openxmlformats.org/officeDocument/2006/relationships/image" Target="../media/image154.wmf"/><Relationship Id="rId12" Type="http://schemas.openxmlformats.org/officeDocument/2006/relationships/image" Target="../media/image155.wmf"/><Relationship Id="rId17" Type="http://schemas.openxmlformats.org/officeDocument/2006/relationships/oleObject" Target="../embeddings/oleObject83.bin"/><Relationship Id="rId2" Type="http://schemas.openxmlformats.org/officeDocument/2006/relationships/oleObject" Target="../embeddings/oleObject77.bin"/><Relationship Id="rId16" Type="http://schemas.openxmlformats.org/officeDocument/2006/relationships/image" Target="../media/image157.wmf"/><Relationship Id="rId20" Type="http://schemas.openxmlformats.org/officeDocument/2006/relationships/hyperlink" Target="https://www.desmos.com/calculator/ymsj7rkenm" TargetMode="Externa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9.bin"/><Relationship Id="rId11" Type="http://schemas.openxmlformats.org/officeDocument/2006/relationships/oleObject" Target="../embeddings/oleObject80.bin"/><Relationship Id="rId5" Type="http://schemas.openxmlformats.org/officeDocument/2006/relationships/image" Target="../media/image153.wmf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155.png"/><Relationship Id="rId19" Type="http://schemas.openxmlformats.org/officeDocument/2006/relationships/image" Target="../media/image160.png"/><Relationship Id="rId4" Type="http://schemas.openxmlformats.org/officeDocument/2006/relationships/oleObject" Target="../embeddings/oleObject78.bin"/><Relationship Id="rId9" Type="http://schemas.openxmlformats.org/officeDocument/2006/relationships/image" Target="../media/image122.wmf"/><Relationship Id="rId14" Type="http://schemas.openxmlformats.org/officeDocument/2006/relationships/image" Target="../media/image15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4.png"/><Relationship Id="rId18" Type="http://schemas.openxmlformats.org/officeDocument/2006/relationships/oleObject" Target="../embeddings/oleObject3.bin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12" Type="http://schemas.openxmlformats.org/officeDocument/2006/relationships/image" Target="../media/image23.wmf"/><Relationship Id="rId17" Type="http://schemas.openxmlformats.org/officeDocument/2006/relationships/image" Target="../media/image26.wmf"/><Relationship Id="rId2" Type="http://schemas.openxmlformats.org/officeDocument/2006/relationships/image" Target="../media/image15.png"/><Relationship Id="rId16" Type="http://schemas.openxmlformats.org/officeDocument/2006/relationships/oleObject" Target="../embeddings/oleObject7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11" Type="http://schemas.openxmlformats.org/officeDocument/2006/relationships/oleObject" Target="../embeddings/oleObject5.bin"/><Relationship Id="rId5" Type="http://schemas.openxmlformats.org/officeDocument/2006/relationships/image" Target="../media/image18.png"/><Relationship Id="rId15" Type="http://schemas.openxmlformats.org/officeDocument/2006/relationships/image" Target="../media/image25.wmf"/><Relationship Id="rId10" Type="http://schemas.openxmlformats.org/officeDocument/2006/relationships/image" Target="../media/image22.png"/><Relationship Id="rId19" Type="http://schemas.openxmlformats.org/officeDocument/2006/relationships/image" Target="../media/image14.wmf"/><Relationship Id="rId4" Type="http://schemas.openxmlformats.org/officeDocument/2006/relationships/image" Target="../media/image17.png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164.wmf"/><Relationship Id="rId18" Type="http://schemas.openxmlformats.org/officeDocument/2006/relationships/oleObject" Target="../embeddings/oleObject77.bin"/><Relationship Id="rId26" Type="http://schemas.openxmlformats.org/officeDocument/2006/relationships/image" Target="../media/image163.png"/><Relationship Id="rId3" Type="http://schemas.openxmlformats.org/officeDocument/2006/relationships/image" Target="../media/image91.png"/><Relationship Id="rId21" Type="http://schemas.openxmlformats.org/officeDocument/2006/relationships/image" Target="../media/image167.wmf"/><Relationship Id="rId34" Type="http://schemas.openxmlformats.org/officeDocument/2006/relationships/image" Target="../media/image158.wmf"/><Relationship Id="rId7" Type="http://schemas.openxmlformats.org/officeDocument/2006/relationships/image" Target="../media/image161.wmf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166.wmf"/><Relationship Id="rId25" Type="http://schemas.openxmlformats.org/officeDocument/2006/relationships/image" Target="../media/image122.wmf"/><Relationship Id="rId33" Type="http://schemas.openxmlformats.org/officeDocument/2006/relationships/oleObject" Target="../embeddings/oleObject83.bin"/><Relationship Id="rId2" Type="http://schemas.openxmlformats.org/officeDocument/2006/relationships/image" Target="../media/image159.png"/><Relationship Id="rId16" Type="http://schemas.openxmlformats.org/officeDocument/2006/relationships/oleObject" Target="../embeddings/oleObject90.bin"/><Relationship Id="rId20" Type="http://schemas.openxmlformats.org/officeDocument/2006/relationships/oleObject" Target="../embeddings/oleObject91.bin"/><Relationship Id="rId29" Type="http://schemas.openxmlformats.org/officeDocument/2006/relationships/oleObject" Target="../embeddings/oleObject8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163.wmf"/><Relationship Id="rId24" Type="http://schemas.openxmlformats.org/officeDocument/2006/relationships/oleObject" Target="../embeddings/oleObject48.bin"/><Relationship Id="rId32" Type="http://schemas.openxmlformats.org/officeDocument/2006/relationships/image" Target="../media/image157.wmf"/><Relationship Id="rId5" Type="http://schemas.openxmlformats.org/officeDocument/2006/relationships/image" Target="../media/image160.wmf"/><Relationship Id="rId15" Type="http://schemas.openxmlformats.org/officeDocument/2006/relationships/image" Target="../media/image165.wmf"/><Relationship Id="rId23" Type="http://schemas.openxmlformats.org/officeDocument/2006/relationships/image" Target="../media/image168.wmf"/><Relationship Id="rId28" Type="http://schemas.openxmlformats.org/officeDocument/2006/relationships/image" Target="../media/image169.wmf"/><Relationship Id="rId36" Type="http://schemas.openxmlformats.org/officeDocument/2006/relationships/hyperlink" Target="https://www.desmos.com/calculator/macllo8ndc" TargetMode="External"/><Relationship Id="rId10" Type="http://schemas.openxmlformats.org/officeDocument/2006/relationships/oleObject" Target="../embeddings/oleObject87.bin"/><Relationship Id="rId19" Type="http://schemas.openxmlformats.org/officeDocument/2006/relationships/image" Target="../media/image152.wmf"/><Relationship Id="rId31" Type="http://schemas.openxmlformats.org/officeDocument/2006/relationships/oleObject" Target="../embeddings/oleObject82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162.wmf"/><Relationship Id="rId14" Type="http://schemas.openxmlformats.org/officeDocument/2006/relationships/oleObject" Target="../embeddings/oleObject89.bin"/><Relationship Id="rId22" Type="http://schemas.openxmlformats.org/officeDocument/2006/relationships/oleObject" Target="../embeddings/oleObject92.bin"/><Relationship Id="rId27" Type="http://schemas.openxmlformats.org/officeDocument/2006/relationships/oleObject" Target="../embeddings/oleObject93.bin"/><Relationship Id="rId30" Type="http://schemas.openxmlformats.org/officeDocument/2006/relationships/image" Target="../media/image156.wmf"/><Relationship Id="rId35" Type="http://schemas.openxmlformats.org/officeDocument/2006/relationships/image" Target="../media/image165.png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5.wmf"/><Relationship Id="rId18" Type="http://schemas.openxmlformats.org/officeDocument/2006/relationships/oleObject" Target="../embeddings/oleObject101.bin"/><Relationship Id="rId26" Type="http://schemas.openxmlformats.org/officeDocument/2006/relationships/oleObject" Target="../embeddings/oleObject105.bin"/><Relationship Id="rId39" Type="http://schemas.openxmlformats.org/officeDocument/2006/relationships/image" Target="../media/image189.png"/><Relationship Id="rId21" Type="http://schemas.openxmlformats.org/officeDocument/2006/relationships/image" Target="../media/image179.wmf"/><Relationship Id="rId34" Type="http://schemas.openxmlformats.org/officeDocument/2006/relationships/oleObject" Target="../embeddings/oleObject109.bin"/><Relationship Id="rId42" Type="http://schemas.openxmlformats.org/officeDocument/2006/relationships/image" Target="../media/image192.png"/><Relationship Id="rId47" Type="http://schemas.openxmlformats.org/officeDocument/2006/relationships/image" Target="../media/image195.wmf"/><Relationship Id="rId50" Type="http://schemas.openxmlformats.org/officeDocument/2006/relationships/image" Target="../media/image198.png"/><Relationship Id="rId55" Type="http://schemas.openxmlformats.org/officeDocument/2006/relationships/oleObject" Target="../embeddings/oleObject114.bin"/><Relationship Id="rId7" Type="http://schemas.openxmlformats.org/officeDocument/2006/relationships/image" Target="../media/image172.wmf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177.wmf"/><Relationship Id="rId25" Type="http://schemas.openxmlformats.org/officeDocument/2006/relationships/image" Target="../media/image181.wmf"/><Relationship Id="rId33" Type="http://schemas.openxmlformats.org/officeDocument/2006/relationships/image" Target="../media/image185.wmf"/><Relationship Id="rId38" Type="http://schemas.openxmlformats.org/officeDocument/2006/relationships/image" Target="../media/image188.png"/><Relationship Id="rId46" Type="http://schemas.openxmlformats.org/officeDocument/2006/relationships/oleObject" Target="../embeddings/oleObject112.bin"/><Relationship Id="rId2" Type="http://schemas.openxmlformats.org/officeDocument/2006/relationships/image" Target="../media/image170.png"/><Relationship Id="rId16" Type="http://schemas.openxmlformats.org/officeDocument/2006/relationships/oleObject" Target="../embeddings/oleObject100.bin"/><Relationship Id="rId20" Type="http://schemas.openxmlformats.org/officeDocument/2006/relationships/oleObject" Target="../embeddings/oleObject102.bin"/><Relationship Id="rId29" Type="http://schemas.openxmlformats.org/officeDocument/2006/relationships/image" Target="../media/image183.wmf"/><Relationship Id="rId41" Type="http://schemas.openxmlformats.org/officeDocument/2006/relationships/image" Target="../media/image191.png"/><Relationship Id="rId54" Type="http://schemas.openxmlformats.org/officeDocument/2006/relationships/image" Target="../media/image201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174.wmf"/><Relationship Id="rId24" Type="http://schemas.openxmlformats.org/officeDocument/2006/relationships/oleObject" Target="../embeddings/oleObject104.bin"/><Relationship Id="rId32" Type="http://schemas.openxmlformats.org/officeDocument/2006/relationships/oleObject" Target="../embeddings/oleObject108.bin"/><Relationship Id="rId37" Type="http://schemas.openxmlformats.org/officeDocument/2006/relationships/image" Target="../media/image187.wmf"/><Relationship Id="rId40" Type="http://schemas.openxmlformats.org/officeDocument/2006/relationships/image" Target="../media/image190.png"/><Relationship Id="rId45" Type="http://schemas.openxmlformats.org/officeDocument/2006/relationships/image" Target="../media/image194.wmf"/><Relationship Id="rId53" Type="http://schemas.openxmlformats.org/officeDocument/2006/relationships/image" Target="../media/image200.png"/><Relationship Id="rId5" Type="http://schemas.openxmlformats.org/officeDocument/2006/relationships/image" Target="../media/image171.wmf"/><Relationship Id="rId15" Type="http://schemas.openxmlformats.org/officeDocument/2006/relationships/image" Target="../media/image176.wmf"/><Relationship Id="rId23" Type="http://schemas.openxmlformats.org/officeDocument/2006/relationships/image" Target="../media/image180.wmf"/><Relationship Id="rId28" Type="http://schemas.openxmlformats.org/officeDocument/2006/relationships/oleObject" Target="../embeddings/oleObject106.bin"/><Relationship Id="rId36" Type="http://schemas.openxmlformats.org/officeDocument/2006/relationships/oleObject" Target="../embeddings/oleObject110.bin"/><Relationship Id="rId49" Type="http://schemas.openxmlformats.org/officeDocument/2006/relationships/image" Target="../media/image197.png"/><Relationship Id="rId10" Type="http://schemas.openxmlformats.org/officeDocument/2006/relationships/oleObject" Target="../embeddings/oleObject97.bin"/><Relationship Id="rId19" Type="http://schemas.openxmlformats.org/officeDocument/2006/relationships/image" Target="../media/image178.wmf"/><Relationship Id="rId31" Type="http://schemas.openxmlformats.org/officeDocument/2006/relationships/image" Target="../media/image184.wmf"/><Relationship Id="rId44" Type="http://schemas.openxmlformats.org/officeDocument/2006/relationships/oleObject" Target="../embeddings/oleObject111.bin"/><Relationship Id="rId52" Type="http://schemas.openxmlformats.org/officeDocument/2006/relationships/image" Target="../media/image199.wmf"/><Relationship Id="rId4" Type="http://schemas.openxmlformats.org/officeDocument/2006/relationships/oleObject" Target="../embeddings/oleObject94.bin"/><Relationship Id="rId9" Type="http://schemas.openxmlformats.org/officeDocument/2006/relationships/image" Target="../media/image173.wmf"/><Relationship Id="rId14" Type="http://schemas.openxmlformats.org/officeDocument/2006/relationships/oleObject" Target="../embeddings/oleObject99.bin"/><Relationship Id="rId22" Type="http://schemas.openxmlformats.org/officeDocument/2006/relationships/oleObject" Target="../embeddings/oleObject103.bin"/><Relationship Id="rId27" Type="http://schemas.openxmlformats.org/officeDocument/2006/relationships/image" Target="../media/image182.wmf"/><Relationship Id="rId30" Type="http://schemas.openxmlformats.org/officeDocument/2006/relationships/oleObject" Target="../embeddings/oleObject107.bin"/><Relationship Id="rId35" Type="http://schemas.openxmlformats.org/officeDocument/2006/relationships/image" Target="../media/image186.wmf"/><Relationship Id="rId43" Type="http://schemas.openxmlformats.org/officeDocument/2006/relationships/image" Target="../media/image193.png"/><Relationship Id="rId48" Type="http://schemas.openxmlformats.org/officeDocument/2006/relationships/image" Target="../media/image196.png"/><Relationship Id="rId56" Type="http://schemas.openxmlformats.org/officeDocument/2006/relationships/image" Target="../media/image202.wmf"/><Relationship Id="rId8" Type="http://schemas.openxmlformats.org/officeDocument/2006/relationships/oleObject" Target="../embeddings/oleObject96.bin"/><Relationship Id="rId51" Type="http://schemas.openxmlformats.org/officeDocument/2006/relationships/oleObject" Target="../embeddings/oleObject113.bin"/><Relationship Id="rId3" Type="http://schemas.openxmlformats.org/officeDocument/2006/relationships/image" Target="../media/image91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image" Target="../media/image209.wmf"/><Relationship Id="rId18" Type="http://schemas.openxmlformats.org/officeDocument/2006/relationships/oleObject" Target="../embeddings/oleObject121.bin"/><Relationship Id="rId3" Type="http://schemas.openxmlformats.org/officeDocument/2006/relationships/image" Target="../media/image91.png"/><Relationship Id="rId7" Type="http://schemas.openxmlformats.org/officeDocument/2006/relationships/image" Target="../media/image206.wmf"/><Relationship Id="rId12" Type="http://schemas.openxmlformats.org/officeDocument/2006/relationships/oleObject" Target="../embeddings/oleObject118.bin"/><Relationship Id="rId17" Type="http://schemas.openxmlformats.org/officeDocument/2006/relationships/image" Target="../media/image211.wmf"/><Relationship Id="rId2" Type="http://schemas.openxmlformats.org/officeDocument/2006/relationships/image" Target="../media/image203.png"/><Relationship Id="rId16" Type="http://schemas.openxmlformats.org/officeDocument/2006/relationships/oleObject" Target="../embeddings/oleObject1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208.wmf"/><Relationship Id="rId5" Type="http://schemas.openxmlformats.org/officeDocument/2006/relationships/image" Target="../media/image205.png"/><Relationship Id="rId15" Type="http://schemas.openxmlformats.org/officeDocument/2006/relationships/image" Target="../media/image210.wmf"/><Relationship Id="rId10" Type="http://schemas.openxmlformats.org/officeDocument/2006/relationships/oleObject" Target="../embeddings/oleObject117.bin"/><Relationship Id="rId19" Type="http://schemas.openxmlformats.org/officeDocument/2006/relationships/image" Target="../media/image212.wmf"/><Relationship Id="rId4" Type="http://schemas.openxmlformats.org/officeDocument/2006/relationships/image" Target="../media/image204.png"/><Relationship Id="rId9" Type="http://schemas.openxmlformats.org/officeDocument/2006/relationships/image" Target="../media/image207.wmf"/><Relationship Id="rId14" Type="http://schemas.openxmlformats.org/officeDocument/2006/relationships/oleObject" Target="../embeddings/oleObject119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13" Type="http://schemas.openxmlformats.org/officeDocument/2006/relationships/image" Target="../media/image218.wmf"/><Relationship Id="rId18" Type="http://schemas.openxmlformats.org/officeDocument/2006/relationships/image" Target="../media/image220.wmf"/><Relationship Id="rId3" Type="http://schemas.openxmlformats.org/officeDocument/2006/relationships/image" Target="../media/image91.png"/><Relationship Id="rId7" Type="http://schemas.openxmlformats.org/officeDocument/2006/relationships/image" Target="../media/image215.wmf"/><Relationship Id="rId12" Type="http://schemas.openxmlformats.org/officeDocument/2006/relationships/oleObject" Target="../embeddings/oleObject125.bin"/><Relationship Id="rId17" Type="http://schemas.openxmlformats.org/officeDocument/2006/relationships/oleObject" Target="../embeddings/oleObject127.bin"/><Relationship Id="rId2" Type="http://schemas.openxmlformats.org/officeDocument/2006/relationships/image" Target="../media/image213.png"/><Relationship Id="rId16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3.bin"/><Relationship Id="rId11" Type="http://schemas.openxmlformats.org/officeDocument/2006/relationships/image" Target="../media/image2120.png"/><Relationship Id="rId5" Type="http://schemas.openxmlformats.org/officeDocument/2006/relationships/image" Target="../media/image214.wmf"/><Relationship Id="rId15" Type="http://schemas.openxmlformats.org/officeDocument/2006/relationships/image" Target="../media/image219.wmf"/><Relationship Id="rId10" Type="http://schemas.openxmlformats.org/officeDocument/2006/relationships/image" Target="../media/image217.png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216.wmf"/><Relationship Id="rId14" Type="http://schemas.openxmlformats.org/officeDocument/2006/relationships/oleObject" Target="../embeddings/oleObject126.bin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26.wmf"/><Relationship Id="rId18" Type="http://schemas.openxmlformats.org/officeDocument/2006/relationships/oleObject" Target="../embeddings/oleObject136.bin"/><Relationship Id="rId26" Type="http://schemas.openxmlformats.org/officeDocument/2006/relationships/image" Target="../media/image83.png"/><Relationship Id="rId39" Type="http://schemas.openxmlformats.org/officeDocument/2006/relationships/oleObject" Target="../embeddings/oleObject146.bin"/><Relationship Id="rId3" Type="http://schemas.openxmlformats.org/officeDocument/2006/relationships/image" Target="../media/image221.wmf"/><Relationship Id="rId21" Type="http://schemas.openxmlformats.org/officeDocument/2006/relationships/image" Target="../media/image230.wmf"/><Relationship Id="rId34" Type="http://schemas.openxmlformats.org/officeDocument/2006/relationships/image" Target="../media/image236.wmf"/><Relationship Id="rId42" Type="http://schemas.openxmlformats.org/officeDocument/2006/relationships/image" Target="../media/image240.wmf"/><Relationship Id="rId47" Type="http://schemas.openxmlformats.org/officeDocument/2006/relationships/image" Target="../media/image243.png"/><Relationship Id="rId7" Type="http://schemas.openxmlformats.org/officeDocument/2006/relationships/image" Target="../media/image223.wmf"/><Relationship Id="rId12" Type="http://schemas.openxmlformats.org/officeDocument/2006/relationships/oleObject" Target="../embeddings/oleObject133.bin"/><Relationship Id="rId17" Type="http://schemas.openxmlformats.org/officeDocument/2006/relationships/image" Target="../media/image228.wmf"/><Relationship Id="rId25" Type="http://schemas.openxmlformats.org/officeDocument/2006/relationships/image" Target="../media/image232.wmf"/><Relationship Id="rId33" Type="http://schemas.openxmlformats.org/officeDocument/2006/relationships/oleObject" Target="../embeddings/oleObject143.bin"/><Relationship Id="rId38" Type="http://schemas.openxmlformats.org/officeDocument/2006/relationships/image" Target="../media/image238.wmf"/><Relationship Id="rId46" Type="http://schemas.openxmlformats.org/officeDocument/2006/relationships/image" Target="../media/image242.wmf"/><Relationship Id="rId2" Type="http://schemas.openxmlformats.org/officeDocument/2006/relationships/oleObject" Target="../embeddings/oleObject128.bin"/><Relationship Id="rId16" Type="http://schemas.openxmlformats.org/officeDocument/2006/relationships/oleObject" Target="../embeddings/oleObject135.bin"/><Relationship Id="rId20" Type="http://schemas.openxmlformats.org/officeDocument/2006/relationships/oleObject" Target="../embeddings/oleObject137.bin"/><Relationship Id="rId29" Type="http://schemas.openxmlformats.org/officeDocument/2006/relationships/oleObject" Target="../embeddings/oleObject141.bin"/><Relationship Id="rId41" Type="http://schemas.openxmlformats.org/officeDocument/2006/relationships/oleObject" Target="../embeddings/oleObject1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0.bin"/><Relationship Id="rId11" Type="http://schemas.openxmlformats.org/officeDocument/2006/relationships/image" Target="../media/image225.wmf"/><Relationship Id="rId24" Type="http://schemas.openxmlformats.org/officeDocument/2006/relationships/oleObject" Target="../embeddings/oleObject139.bin"/><Relationship Id="rId32" Type="http://schemas.openxmlformats.org/officeDocument/2006/relationships/image" Target="../media/image235.wmf"/><Relationship Id="rId37" Type="http://schemas.openxmlformats.org/officeDocument/2006/relationships/oleObject" Target="../embeddings/oleObject145.bin"/><Relationship Id="rId40" Type="http://schemas.openxmlformats.org/officeDocument/2006/relationships/image" Target="../media/image239.wmf"/><Relationship Id="rId45" Type="http://schemas.openxmlformats.org/officeDocument/2006/relationships/oleObject" Target="../embeddings/oleObject149.bin"/><Relationship Id="rId5" Type="http://schemas.openxmlformats.org/officeDocument/2006/relationships/image" Target="../media/image222.wmf"/><Relationship Id="rId15" Type="http://schemas.openxmlformats.org/officeDocument/2006/relationships/image" Target="../media/image227.wmf"/><Relationship Id="rId23" Type="http://schemas.openxmlformats.org/officeDocument/2006/relationships/image" Target="../media/image231.wmf"/><Relationship Id="rId28" Type="http://schemas.openxmlformats.org/officeDocument/2006/relationships/image" Target="../media/image233.wmf"/><Relationship Id="rId36" Type="http://schemas.openxmlformats.org/officeDocument/2006/relationships/image" Target="../media/image237.wmf"/><Relationship Id="rId49" Type="http://schemas.openxmlformats.org/officeDocument/2006/relationships/image" Target="../media/image244.wmf"/><Relationship Id="rId10" Type="http://schemas.openxmlformats.org/officeDocument/2006/relationships/oleObject" Target="../embeddings/oleObject132.bin"/><Relationship Id="rId19" Type="http://schemas.openxmlformats.org/officeDocument/2006/relationships/image" Target="../media/image229.wmf"/><Relationship Id="rId31" Type="http://schemas.openxmlformats.org/officeDocument/2006/relationships/oleObject" Target="../embeddings/oleObject142.bin"/><Relationship Id="rId44" Type="http://schemas.openxmlformats.org/officeDocument/2006/relationships/image" Target="../media/image241.wmf"/><Relationship Id="rId4" Type="http://schemas.openxmlformats.org/officeDocument/2006/relationships/oleObject" Target="../embeddings/oleObject129.bin"/><Relationship Id="rId9" Type="http://schemas.openxmlformats.org/officeDocument/2006/relationships/image" Target="../media/image224.wmf"/><Relationship Id="rId14" Type="http://schemas.openxmlformats.org/officeDocument/2006/relationships/oleObject" Target="../embeddings/oleObject134.bin"/><Relationship Id="rId22" Type="http://schemas.openxmlformats.org/officeDocument/2006/relationships/oleObject" Target="../embeddings/oleObject138.bin"/><Relationship Id="rId27" Type="http://schemas.openxmlformats.org/officeDocument/2006/relationships/oleObject" Target="../embeddings/oleObject140.bin"/><Relationship Id="rId30" Type="http://schemas.openxmlformats.org/officeDocument/2006/relationships/image" Target="../media/image234.wmf"/><Relationship Id="rId35" Type="http://schemas.openxmlformats.org/officeDocument/2006/relationships/oleObject" Target="../embeddings/oleObject144.bin"/><Relationship Id="rId43" Type="http://schemas.openxmlformats.org/officeDocument/2006/relationships/oleObject" Target="../embeddings/oleObject148.bin"/><Relationship Id="rId48" Type="http://schemas.openxmlformats.org/officeDocument/2006/relationships/oleObject" Target="../embeddings/oleObject150.bin"/><Relationship Id="rId8" Type="http://schemas.openxmlformats.org/officeDocument/2006/relationships/oleObject" Target="../embeddings/oleObject131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png"/><Relationship Id="rId2" Type="http://schemas.openxmlformats.org/officeDocument/2006/relationships/image" Target="../media/image24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png"/><Relationship Id="rId2" Type="http://schemas.openxmlformats.org/officeDocument/2006/relationships/image" Target="../media/image247.pn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png"/><Relationship Id="rId13" Type="http://schemas.openxmlformats.org/officeDocument/2006/relationships/oleObject" Target="../embeddings/oleObject153.bin"/><Relationship Id="rId18" Type="http://schemas.openxmlformats.org/officeDocument/2006/relationships/image" Target="../media/image257.png"/><Relationship Id="rId3" Type="http://schemas.openxmlformats.org/officeDocument/2006/relationships/image" Target="../media/image246.png"/><Relationship Id="rId21" Type="http://schemas.openxmlformats.org/officeDocument/2006/relationships/image" Target="../media/image260.png"/><Relationship Id="rId7" Type="http://schemas.openxmlformats.org/officeDocument/2006/relationships/image" Target="../media/image243.png"/><Relationship Id="rId12" Type="http://schemas.openxmlformats.org/officeDocument/2006/relationships/image" Target="../media/image252.emf"/><Relationship Id="rId17" Type="http://schemas.openxmlformats.org/officeDocument/2006/relationships/image" Target="../media/image256.png"/><Relationship Id="rId25" Type="http://schemas.openxmlformats.org/officeDocument/2006/relationships/image" Target="../media/image264.png"/><Relationship Id="rId2" Type="http://schemas.openxmlformats.org/officeDocument/2006/relationships/image" Target="../media/image245.png"/><Relationship Id="rId16" Type="http://schemas.openxmlformats.org/officeDocument/2006/relationships/image" Target="../media/image255.png"/><Relationship Id="rId20" Type="http://schemas.openxmlformats.org/officeDocument/2006/relationships/image" Target="../media/image25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9.png"/><Relationship Id="rId11" Type="http://schemas.openxmlformats.org/officeDocument/2006/relationships/oleObject" Target="../embeddings/oleObject152.bin"/><Relationship Id="rId24" Type="http://schemas.openxmlformats.org/officeDocument/2006/relationships/image" Target="../media/image263.png"/><Relationship Id="rId5" Type="http://schemas.openxmlformats.org/officeDocument/2006/relationships/image" Target="../media/image248.png"/><Relationship Id="rId15" Type="http://schemas.openxmlformats.org/officeDocument/2006/relationships/image" Target="../media/image254.png"/><Relationship Id="rId23" Type="http://schemas.openxmlformats.org/officeDocument/2006/relationships/image" Target="../media/image262.png"/><Relationship Id="rId10" Type="http://schemas.openxmlformats.org/officeDocument/2006/relationships/image" Target="../media/image251.emf"/><Relationship Id="rId19" Type="http://schemas.openxmlformats.org/officeDocument/2006/relationships/image" Target="../media/image258.png"/><Relationship Id="rId4" Type="http://schemas.openxmlformats.org/officeDocument/2006/relationships/image" Target="../media/image91.png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253.emf"/><Relationship Id="rId22" Type="http://schemas.openxmlformats.org/officeDocument/2006/relationships/image" Target="../media/image26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6.png"/><Relationship Id="rId2" Type="http://schemas.openxmlformats.org/officeDocument/2006/relationships/image" Target="../media/image265.pn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png"/><Relationship Id="rId13" Type="http://schemas.openxmlformats.org/officeDocument/2006/relationships/image" Target="../media/image274.png"/><Relationship Id="rId18" Type="http://schemas.openxmlformats.org/officeDocument/2006/relationships/image" Target="../media/image279.png"/><Relationship Id="rId26" Type="http://schemas.openxmlformats.org/officeDocument/2006/relationships/image" Target="../media/image287.png"/><Relationship Id="rId3" Type="http://schemas.openxmlformats.org/officeDocument/2006/relationships/image" Target="../media/image245.png"/><Relationship Id="rId21" Type="http://schemas.openxmlformats.org/officeDocument/2006/relationships/image" Target="../media/image282.png"/><Relationship Id="rId7" Type="http://schemas.openxmlformats.org/officeDocument/2006/relationships/image" Target="../media/image268.png"/><Relationship Id="rId12" Type="http://schemas.openxmlformats.org/officeDocument/2006/relationships/image" Target="../media/image273.png"/><Relationship Id="rId17" Type="http://schemas.openxmlformats.org/officeDocument/2006/relationships/image" Target="../media/image278.png"/><Relationship Id="rId25" Type="http://schemas.openxmlformats.org/officeDocument/2006/relationships/image" Target="../media/image286.png"/><Relationship Id="rId2" Type="http://schemas.openxmlformats.org/officeDocument/2006/relationships/image" Target="../media/image254.png"/><Relationship Id="rId16" Type="http://schemas.openxmlformats.org/officeDocument/2006/relationships/image" Target="../media/image277.png"/><Relationship Id="rId20" Type="http://schemas.openxmlformats.org/officeDocument/2006/relationships/image" Target="../media/image281.png"/><Relationship Id="rId29" Type="http://schemas.openxmlformats.org/officeDocument/2006/relationships/image" Target="../media/image29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1.png"/><Relationship Id="rId11" Type="http://schemas.openxmlformats.org/officeDocument/2006/relationships/image" Target="../media/image272.png"/><Relationship Id="rId24" Type="http://schemas.openxmlformats.org/officeDocument/2006/relationships/image" Target="../media/image285.png"/><Relationship Id="rId32" Type="http://schemas.openxmlformats.org/officeDocument/2006/relationships/image" Target="../media/image293.png"/><Relationship Id="rId5" Type="http://schemas.openxmlformats.org/officeDocument/2006/relationships/image" Target="../media/image267.wmf"/><Relationship Id="rId15" Type="http://schemas.openxmlformats.org/officeDocument/2006/relationships/image" Target="../media/image276.png"/><Relationship Id="rId23" Type="http://schemas.openxmlformats.org/officeDocument/2006/relationships/image" Target="../media/image284.png"/><Relationship Id="rId28" Type="http://schemas.openxmlformats.org/officeDocument/2006/relationships/image" Target="../media/image289.png"/><Relationship Id="rId10" Type="http://schemas.openxmlformats.org/officeDocument/2006/relationships/image" Target="../media/image271.png"/><Relationship Id="rId19" Type="http://schemas.openxmlformats.org/officeDocument/2006/relationships/image" Target="../media/image280.png"/><Relationship Id="rId31" Type="http://schemas.openxmlformats.org/officeDocument/2006/relationships/image" Target="../media/image292.png"/><Relationship Id="rId4" Type="http://schemas.openxmlformats.org/officeDocument/2006/relationships/oleObject" Target="../embeddings/oleObject154.bin"/><Relationship Id="rId9" Type="http://schemas.openxmlformats.org/officeDocument/2006/relationships/image" Target="../media/image270.png"/><Relationship Id="rId14" Type="http://schemas.openxmlformats.org/officeDocument/2006/relationships/image" Target="../media/image275.png"/><Relationship Id="rId22" Type="http://schemas.openxmlformats.org/officeDocument/2006/relationships/image" Target="../media/image283.png"/><Relationship Id="rId27" Type="http://schemas.openxmlformats.org/officeDocument/2006/relationships/image" Target="../media/image288.png"/><Relationship Id="rId30" Type="http://schemas.openxmlformats.org/officeDocument/2006/relationships/image" Target="../media/image29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desmos.com/calculator/p7bcuuvv3g" TargetMode="External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8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37.wmf"/><Relationship Id="rId3" Type="http://schemas.openxmlformats.org/officeDocument/2006/relationships/image" Target="../media/image30.wmf"/><Relationship Id="rId7" Type="http://schemas.openxmlformats.org/officeDocument/2006/relationships/image" Target="../media/image33.png"/><Relationship Id="rId12" Type="http://schemas.openxmlformats.org/officeDocument/2006/relationships/oleObject" Target="../embeddings/oleObject11.bin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png"/><Relationship Id="rId11" Type="http://schemas.openxmlformats.org/officeDocument/2006/relationships/image" Target="../media/image36.png"/><Relationship Id="rId5" Type="http://schemas.openxmlformats.org/officeDocument/2006/relationships/image" Target="../media/image31.wmf"/><Relationship Id="rId10" Type="http://schemas.openxmlformats.org/officeDocument/2006/relationships/image" Target="../media/image35.wmf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0.bin"/><Relationship Id="rId14" Type="http://schemas.openxmlformats.org/officeDocument/2006/relationships/hyperlink" Target="https://www.desmos.com/calculator/fbab2qyx9m" TargetMode="Externa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Relationship Id="rId9" Type="http://schemas.openxmlformats.org/officeDocument/2006/relationships/image" Target="../media/image4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7.png"/><Relationship Id="rId4" Type="http://schemas.openxmlformats.org/officeDocument/2006/relationships/image" Target="../media/image4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hyperlink" Target="https://www.desmos.com/calculator/tdexvnbg3c" TargetMode="External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0ED38CDC-4B06-B700-207A-5541A508FC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5573" y="246655"/>
            <a:ext cx="7315200" cy="720725"/>
          </a:xfrm>
          <a:prstGeom prst="rect">
            <a:avLst/>
          </a:prstGeom>
          <a:noFill/>
          <a:ln w="19050">
            <a:solidFill>
              <a:srgbClr val="0070C0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3" name="Picture 4">
            <a:extLst>
              <a:ext uri="{FF2B5EF4-FFF2-40B4-BE49-F238E27FC236}">
                <a16:creationId xmlns:a16="http://schemas.microsoft.com/office/drawing/2014/main" id="{ED235CE9-DDE6-ECAF-AEB2-AC06E405FD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059" y="1255343"/>
            <a:ext cx="9781239" cy="981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24">
            <a:extLst>
              <a:ext uri="{FF2B5EF4-FFF2-40B4-BE49-F238E27FC236}">
                <a16:creationId xmlns:a16="http://schemas.microsoft.com/office/drawing/2014/main" id="{700F8893-DE01-4C53-E0F5-DFAB80406C35}"/>
              </a:ext>
            </a:extLst>
          </p:cNvPr>
          <p:cNvGrpSpPr>
            <a:grpSpLocks/>
          </p:cNvGrpSpPr>
          <p:nvPr/>
        </p:nvGrpSpPr>
        <p:grpSpPr bwMode="auto">
          <a:xfrm>
            <a:off x="3486293" y="2178094"/>
            <a:ext cx="3651250" cy="3124200"/>
            <a:chOff x="2895600" y="2286000"/>
            <a:chExt cx="3651280" cy="3124200"/>
          </a:xfrm>
        </p:grpSpPr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5DF1F4BF-971F-2C73-A5D5-6109C63C0A5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895600" y="4038600"/>
              <a:ext cx="3352800" cy="1588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6C49AF3F-359C-899D-87B7-8884B42C0EF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 flipH="1" flipV="1">
              <a:off x="3124994" y="4038600"/>
              <a:ext cx="2742406" cy="794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74066DC3-60E1-8A31-350D-3521F2D7184D}"/>
                </a:ext>
              </a:extLst>
            </p:cNvPr>
            <p:cNvSpPr txBox="1"/>
            <p:nvPr/>
          </p:nvSpPr>
          <p:spPr>
            <a:xfrm>
              <a:off x="6248428" y="3810000"/>
              <a:ext cx="298452" cy="40005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77E06FBB-4423-A377-5E30-9EBD982A1753}"/>
                </a:ext>
              </a:extLst>
            </p:cNvPr>
            <p:cNvSpPr txBox="1"/>
            <p:nvPr/>
          </p:nvSpPr>
          <p:spPr>
            <a:xfrm>
              <a:off x="4343412" y="2286000"/>
              <a:ext cx="298452" cy="40005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</p:grpSp>
      <p:sp>
        <p:nvSpPr>
          <p:cNvPr id="10" name="Freeform 18">
            <a:extLst>
              <a:ext uri="{FF2B5EF4-FFF2-40B4-BE49-F238E27FC236}">
                <a16:creationId xmlns:a16="http://schemas.microsoft.com/office/drawing/2014/main" id="{1F8C7471-3778-4744-E418-9366E889F686}"/>
              </a:ext>
            </a:extLst>
          </p:cNvPr>
          <p:cNvSpPr>
            <a:spLocks/>
          </p:cNvSpPr>
          <p:nvPr/>
        </p:nvSpPr>
        <p:spPr bwMode="auto">
          <a:xfrm>
            <a:off x="3943493" y="2679744"/>
            <a:ext cx="2268538" cy="2089150"/>
          </a:xfrm>
          <a:custGeom>
            <a:avLst/>
            <a:gdLst>
              <a:gd name="T0" fmla="*/ 0 w 1990165"/>
              <a:gd name="T1" fmla="*/ 2254080 h 2079811"/>
              <a:gd name="T2" fmla="*/ 5486564 w 1990165"/>
              <a:gd name="T3" fmla="*/ 1185338 h 2079811"/>
              <a:gd name="T4" fmla="*/ 15040751 w 1990165"/>
              <a:gd name="T5" fmla="*/ 777269 h 2079811"/>
              <a:gd name="T6" fmla="*/ 21000263 w 1990165"/>
              <a:gd name="T7" fmla="*/ 0 h 2079811"/>
              <a:gd name="T8" fmla="*/ 21000263 w 1990165"/>
              <a:gd name="T9" fmla="*/ 0 h 207981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90165"/>
              <a:gd name="T16" fmla="*/ 0 h 2079811"/>
              <a:gd name="T17" fmla="*/ 1990165 w 1990165"/>
              <a:gd name="T18" fmla="*/ 2079811 h 207981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90165" h="2079811">
                <a:moveTo>
                  <a:pt x="0" y="2079811"/>
                </a:moveTo>
                <a:cubicBezTo>
                  <a:pt x="141194" y="1700305"/>
                  <a:pt x="282388" y="1320800"/>
                  <a:pt x="519953" y="1093694"/>
                </a:cubicBezTo>
                <a:cubicBezTo>
                  <a:pt x="757518" y="866588"/>
                  <a:pt x="1180354" y="899458"/>
                  <a:pt x="1425389" y="717176"/>
                </a:cubicBezTo>
                <a:cubicBezTo>
                  <a:pt x="1670424" y="534894"/>
                  <a:pt x="1990165" y="0"/>
                  <a:pt x="1990165" y="0"/>
                </a:cubicBezTo>
              </a:path>
            </a:pathLst>
          </a:custGeom>
          <a:noFill/>
          <a:ln w="15875" cap="flat" cmpd="sng" algn="ctr">
            <a:solidFill>
              <a:schemeClr val="tx1"/>
            </a:solidFill>
            <a:prstDash val="solid"/>
            <a:round/>
            <a:headEnd type="triangle" w="lg" len="med"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02B8883-D4A0-6CB0-C165-C81EA3B6AE0E}"/>
              </a:ext>
            </a:extLst>
          </p:cNvPr>
          <p:cNvSpPr txBox="1"/>
          <p:nvPr/>
        </p:nvSpPr>
        <p:spPr>
          <a:xfrm>
            <a:off x="6305693" y="2406694"/>
            <a:ext cx="101758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f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1155CC5-6AA8-A42F-BFE2-1B03221F8D52}"/>
              </a:ext>
            </a:extLst>
          </p:cNvPr>
          <p:cNvSpPr txBox="1"/>
          <p:nvPr/>
        </p:nvSpPr>
        <p:spPr>
          <a:xfrm>
            <a:off x="4068906" y="3092494"/>
            <a:ext cx="1017587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,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))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09DF24E-FD3F-2BB2-721E-A64C5470B6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0293" y="3473494"/>
            <a:ext cx="152400" cy="152400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14" name="Picture 6">
            <a:extLst>
              <a:ext uri="{FF2B5EF4-FFF2-40B4-BE49-F238E27FC236}">
                <a16:creationId xmlns:a16="http://schemas.microsoft.com/office/drawing/2014/main" id="{03C19F1F-468A-65DD-21EB-79D1064327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786" y="5318985"/>
            <a:ext cx="9977318" cy="939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7">
            <a:extLst>
              <a:ext uri="{FF2B5EF4-FFF2-40B4-BE49-F238E27FC236}">
                <a16:creationId xmlns:a16="http://schemas.microsoft.com/office/drawing/2014/main" id="{55D49591-5F7A-4E25-B9D1-B052244739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8906" y="6163535"/>
            <a:ext cx="2686670" cy="4021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9878747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1C62DCFF-15E6-9337-5938-AA12F3E519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038" y="264091"/>
            <a:ext cx="2667000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3">
            <a:extLst>
              <a:ext uri="{FF2B5EF4-FFF2-40B4-BE49-F238E27FC236}">
                <a16:creationId xmlns:a16="http://schemas.microsoft.com/office/drawing/2014/main" id="{1A46C75A-81A8-53DB-1144-DE6BAAE928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838" y="797491"/>
            <a:ext cx="7485063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BF71B91-B63D-A682-4A18-4D79E94E9B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6038" y="3024797"/>
            <a:ext cx="5867400" cy="23415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11">
            <a:extLst>
              <a:ext uri="{FF2B5EF4-FFF2-40B4-BE49-F238E27FC236}">
                <a16:creationId xmlns:a16="http://schemas.microsoft.com/office/drawing/2014/main" id="{230EC202-71C2-EA78-8F1C-1FC3577039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9638" y="873691"/>
            <a:ext cx="13716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2D4BDF42-AA7C-43BF-A39A-D079C69EB9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1238" y="733967"/>
            <a:ext cx="41910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08E87F18-0F25-4216-C608-37C30386E9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4838" y="1788091"/>
            <a:ext cx="7620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34D790AA-F78A-6FC9-8317-72E659F8AD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6838" y="1788091"/>
            <a:ext cx="7620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389BA0ED-0B1B-600D-108A-6ADB0444D6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5038" y="1788091"/>
            <a:ext cx="6858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7E68CAA-E35A-64D4-86A8-D2D4F2BA8A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0838" y="1788091"/>
            <a:ext cx="7620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8DAD751-5101-3249-D66C-92E104676B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2838" y="1788091"/>
            <a:ext cx="6858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70818C7-D25E-752C-B579-59E1C5A494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4838" y="1788091"/>
            <a:ext cx="4572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04D3A924-C2B7-0160-67FC-7113224CD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2038" y="1774935"/>
            <a:ext cx="6858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036D18EB-7746-BCE4-A5FD-DCAE921749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7838" y="1788091"/>
            <a:ext cx="6096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B88F5E4A-DCBB-726C-5897-D7D863B4F0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3633" y="1706094"/>
            <a:ext cx="1447800" cy="705319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50B5348B-C232-4A98-54B2-4E0F2EFD0C3E}"/>
              </a:ext>
            </a:extLst>
          </p:cNvPr>
          <p:cNvSpPr txBox="1"/>
          <p:nvPr/>
        </p:nvSpPr>
        <p:spPr>
          <a:xfrm>
            <a:off x="5376236" y="5619877"/>
            <a:ext cx="1141659" cy="430887"/>
          </a:xfrm>
          <a:prstGeom prst="rect">
            <a:avLst/>
          </a:prstGeom>
          <a:solidFill>
            <a:schemeClr val="accent1">
              <a:alpha val="20000"/>
            </a:schemeClr>
          </a:solidFill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  <a:hlinkClick r:id="rId5"/>
              </a:rPr>
              <a:t>y =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hlinkClick r:id="rId5"/>
              </a:rPr>
              <a:t>cos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  <a:hlinkClick r:id="rId5"/>
              </a:rPr>
              <a:t>x</a:t>
            </a:r>
            <a:endParaRPr lang="en-US" sz="2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A7E171C-F18D-FCBA-AC94-DD4E47F349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189604"/>
              </p:ext>
            </p:extLst>
          </p:nvPr>
        </p:nvGraphicFramePr>
        <p:xfrm>
          <a:off x="6458415" y="811213"/>
          <a:ext cx="26574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3880" imgH="482400" progId="Equation.DSMT4">
                  <p:embed/>
                </p:oleObj>
              </mc:Choice>
              <mc:Fallback>
                <p:oleObj name="Equation" r:id="rId6" imgW="1523880" imgH="482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B9E82B2-9B37-2E82-DC94-28D9FF9E6F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8415" y="811213"/>
                        <a:ext cx="26574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25">
            <a:extLst>
              <a:ext uri="{FF2B5EF4-FFF2-40B4-BE49-F238E27FC236}">
                <a16:creationId xmlns:a16="http://schemas.microsoft.com/office/drawing/2014/main" id="{81379913-B048-4889-AC19-64022A73AEF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825483" y="1604169"/>
            <a:ext cx="2733361" cy="1020286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B1E3AC8E-DA47-C22B-45CD-444C06E16D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4505" y="1657675"/>
            <a:ext cx="1717091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04F17583-7261-A1D3-2BE9-9585D2A91F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2453" y="1597591"/>
            <a:ext cx="876300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2718D3D5-D099-CE1C-EB0F-D1AE2B4EC7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38601" y="2042116"/>
            <a:ext cx="1333500" cy="582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055588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2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6D5DF597-DC70-4290-CD61-B0FDF8061D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6370" y="932341"/>
            <a:ext cx="6553200" cy="2614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979F7E2-C2B0-E8EB-13CE-E491ED2FD34A}"/>
              </a:ext>
            </a:extLst>
          </p:cNvPr>
          <p:cNvSpPr txBox="1"/>
          <p:nvPr/>
        </p:nvSpPr>
        <p:spPr>
          <a:xfrm>
            <a:off x="253408" y="270353"/>
            <a:ext cx="7794121" cy="430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conclusion, here are the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clauri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eries for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2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in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sz="2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78E15CB-D6B2-6604-0A9F-7EFA5D38BEB3}"/>
              </a:ext>
            </a:extLst>
          </p:cNvPr>
          <p:cNvSpPr txBox="1"/>
          <p:nvPr/>
        </p:nvSpPr>
        <p:spPr>
          <a:xfrm>
            <a:off x="181970" y="3986900"/>
            <a:ext cx="11304397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you look closely at the Maclaurin series for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2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in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s the odd degree terms, and cos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s the even degree terms.  In fact, it looks like if we take cos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sin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almost get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2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’s take a look.</a:t>
            </a:r>
            <a:endParaRPr lang="en-US" sz="2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3">
            <a:extLst>
              <a:ext uri="{FF2B5EF4-FFF2-40B4-BE49-F238E27FC236}">
                <a16:creationId xmlns:a16="http://schemas.microsoft.com/office/drawing/2014/main" id="{CF0F2582-AA1E-8264-4219-6F76C87EBD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7348" y="5216047"/>
            <a:ext cx="743108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11">
            <a:extLst>
              <a:ext uri="{FF2B5EF4-FFF2-40B4-BE49-F238E27FC236}">
                <a16:creationId xmlns:a16="http://schemas.microsoft.com/office/drawing/2014/main" id="{1FC0768A-04DA-C860-36A3-992A112477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770" y="879953"/>
            <a:ext cx="70104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3949E152-0147-EEED-6FB5-17F8AFA382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770" y="1794353"/>
            <a:ext cx="70104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3289C28D-FEE4-EBC9-0A55-95537EB4CD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770" y="2556353"/>
            <a:ext cx="70104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883977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 animBg="1"/>
      <p:bldP spid="8" grpId="0" animBg="1"/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6A99E0D5-089B-C244-8BFB-41C128EA64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372040"/>
            <a:ext cx="8686800" cy="309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3">
            <a:extLst>
              <a:ext uri="{FF2B5EF4-FFF2-40B4-BE49-F238E27FC236}">
                <a16:creationId xmlns:a16="http://schemas.microsoft.com/office/drawing/2014/main" id="{E7E8614B-C1F9-A995-F368-B03E6D762D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3520053"/>
            <a:ext cx="6248400" cy="2154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11">
            <a:extLst>
              <a:ext uri="{FF2B5EF4-FFF2-40B4-BE49-F238E27FC236}">
                <a16:creationId xmlns:a16="http://schemas.microsoft.com/office/drawing/2014/main" id="{356E414D-2F4F-8A8D-1B87-DAB601BC8B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970" y="264090"/>
            <a:ext cx="868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B5F0DEDE-A1DE-B2E5-6595-AE766DC748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970" y="797490"/>
            <a:ext cx="86868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F521F7C9-C871-37CF-8A11-25F7E9BD31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970" y="1483290"/>
            <a:ext cx="86868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95923909-9A41-369F-2A04-2309D02AAB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970" y="2016690"/>
            <a:ext cx="86868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3530BE03-9955-DE83-1CC4-5594E29455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970" y="2473890"/>
            <a:ext cx="868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7DE047A-50FB-DE79-E8E3-8F84A80B0E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970" y="2931090"/>
            <a:ext cx="86868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6269CA5E-26DD-16E5-40E8-A22204303E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970" y="3388290"/>
            <a:ext cx="868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5F7016A-A065-5E7A-EE82-8A38A745E8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970" y="3921690"/>
            <a:ext cx="86868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835DF313-193C-D35E-7EE0-40B2A588EE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970" y="4531290"/>
            <a:ext cx="868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C0F6C55F-1702-15B4-52F8-C4BEFDBFAB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970" y="5064690"/>
            <a:ext cx="86868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883584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D37646D9-68CF-2593-E704-3F1B7DE842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372649"/>
            <a:ext cx="8686800" cy="303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3">
            <a:extLst>
              <a:ext uri="{FF2B5EF4-FFF2-40B4-BE49-F238E27FC236}">
                <a16:creationId xmlns:a16="http://schemas.microsoft.com/office/drawing/2014/main" id="{516170F7-2888-51A5-4BD0-54E2E37CB6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3582574"/>
            <a:ext cx="868680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4E33120-B7FE-C09D-F4DB-597FFE0D100F}"/>
              </a:ext>
            </a:extLst>
          </p:cNvPr>
          <p:cNvSpPr txBox="1"/>
          <p:nvPr/>
        </p:nvSpPr>
        <p:spPr>
          <a:xfrm>
            <a:off x="4323556" y="4835022"/>
            <a:ext cx="3544887" cy="1323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OW!!</a:t>
            </a: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66D8E239-AAAB-FBD4-7D05-07410F5491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970" y="296449"/>
            <a:ext cx="868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FB3E495C-F175-FDE8-B032-F5FAD01F6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970" y="829849"/>
            <a:ext cx="8686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37A7172B-8390-F1CD-93CE-75EEF7B2D5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970" y="1515649"/>
            <a:ext cx="868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F8B2164D-DE98-03D1-38F5-529B1F97BA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970" y="2049049"/>
            <a:ext cx="8686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0F27655-500C-5E83-6CE3-78656A739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970" y="2811049"/>
            <a:ext cx="8686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6E792DCB-8FF4-BD21-EBBB-8A5DAF5230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970" y="3496849"/>
            <a:ext cx="868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10E8356-C4D1-207E-6432-1358BB5A0F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970" y="3954049"/>
            <a:ext cx="868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2536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6" presetClass="emph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Scale>
                                      <p:cBhvr>
                                        <p:cTn id="44" dur="17400" fill="hold"/>
                                        <p:tgtEl>
                                          <p:spTgt spid="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7EC08CDC-5F38-F11B-C426-5A883C8085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561" y="319414"/>
            <a:ext cx="4419600" cy="240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3">
            <a:extLst>
              <a:ext uri="{FF2B5EF4-FFF2-40B4-BE49-F238E27FC236}">
                <a16:creationId xmlns:a16="http://schemas.microsoft.com/office/drawing/2014/main" id="{5EB8805B-BBB6-797E-837E-51A8CE1EF3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4559" y="3033413"/>
            <a:ext cx="2702882" cy="711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F2F2683-4B1A-2E93-D0AF-002AD6D1A356}"/>
              </a:ext>
            </a:extLst>
          </p:cNvPr>
          <p:cNvSpPr txBox="1"/>
          <p:nvPr/>
        </p:nvSpPr>
        <p:spPr>
          <a:xfrm>
            <a:off x="3811560" y="5170881"/>
            <a:ext cx="4568878" cy="132343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sz="8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OW</a:t>
            </a:r>
            <a:r>
              <a:rPr lang="en-US" sz="8000" baseline="5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en-US" sz="8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!</a:t>
            </a: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FF8B3A34-8D45-9CDB-DD37-A57043FF97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361" y="243214"/>
            <a:ext cx="8305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E4849EB2-3CC4-701A-0D3C-EBBA6ABF72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361" y="776614"/>
            <a:ext cx="8305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64B52B6B-27E6-5B91-78A9-CB15C1719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361" y="1310014"/>
            <a:ext cx="8305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AAD14E2A-D8D2-BCC4-C205-47645A022E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361" y="1767214"/>
            <a:ext cx="8305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72D73CB4-E2DE-C95E-B844-E350BBFC25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361" y="2300614"/>
            <a:ext cx="8305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1" name="Object 11">
            <a:extLst>
              <a:ext uri="{FF2B5EF4-FFF2-40B4-BE49-F238E27FC236}">
                <a16:creationId xmlns:a16="http://schemas.microsoft.com/office/drawing/2014/main" id="{B8970103-1541-1EBF-586D-25B4CAF5C8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504429"/>
              </p:ext>
            </p:extLst>
          </p:nvPr>
        </p:nvGraphicFramePr>
        <p:xfrm>
          <a:off x="2373506" y="4081487"/>
          <a:ext cx="7606287" cy="711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8920" imgH="203040" progId="Equation.DSMT4">
                  <p:embed/>
                </p:oleObj>
              </mc:Choice>
              <mc:Fallback>
                <p:oleObj name="Equation" r:id="rId6" imgW="2158920" imgH="203040" progId="Equation.DSMT4">
                  <p:embed/>
                  <p:pic>
                    <p:nvPicPr>
                      <p:cNvPr id="11" name="Object 11">
                        <a:extLst>
                          <a:ext uri="{FF2B5EF4-FFF2-40B4-BE49-F238E27FC236}">
                            <a16:creationId xmlns:a16="http://schemas.microsoft.com/office/drawing/2014/main" id="{72EC44D9-2107-47DD-1774-C37EB5C388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506" y="4081487"/>
                        <a:ext cx="7606287" cy="711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C371B19-3E4A-9779-68E9-6CFA71C079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670494"/>
              </p:ext>
            </p:extLst>
          </p:nvPr>
        </p:nvGraphicFramePr>
        <p:xfrm>
          <a:off x="8269466" y="2952687"/>
          <a:ext cx="24606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640" imgH="203040" progId="Equation.DSMT4">
                  <p:embed/>
                </p:oleObj>
              </mc:Choice>
              <mc:Fallback>
                <p:oleObj name="Equation" r:id="rId8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69466" y="2952687"/>
                        <a:ext cx="2460625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508759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69000"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9" dur="2000" fill="hold"/>
                                        <p:tgtEl>
                                          <p:spTgt spid="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AutoShape 2" descr="Euler">
            <a:hlinkClick r:id="rId3"/>
            <a:extLst>
              <a:ext uri="{FF2B5EF4-FFF2-40B4-BE49-F238E27FC236}">
                <a16:creationId xmlns:a16="http://schemas.microsoft.com/office/drawing/2014/main" id="{6DEF48F8-1B8F-52F4-B3A8-A511A916744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0648294" y="2628900"/>
            <a:ext cx="84772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E54FF8A-AE78-3BA7-B859-E1947CDC73C3}"/>
              </a:ext>
            </a:extLst>
          </p:cNvPr>
          <p:cNvSpPr/>
          <p:nvPr/>
        </p:nvSpPr>
        <p:spPr bwMode="auto">
          <a:xfrm>
            <a:off x="1905000" y="228600"/>
            <a:ext cx="8458200" cy="6248400"/>
          </a:xfrm>
          <a:prstGeom prst="rect">
            <a:avLst/>
          </a:prstGeom>
          <a:solidFill>
            <a:schemeClr val="bg1"/>
          </a:solidFill>
          <a:ln w="25400">
            <a:solidFill>
              <a:srgbClr val="0070C0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pic>
        <p:nvPicPr>
          <p:cNvPr id="18436" name="Picture 4" descr="Euler">
            <a:extLst>
              <a:ext uri="{FF2B5EF4-FFF2-40B4-BE49-F238E27FC236}">
                <a16:creationId xmlns:a16="http://schemas.microsoft.com/office/drawing/2014/main" id="{EEA9A9C1-2E8E-6787-0182-4D962A26AF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5476" y="1227138"/>
            <a:ext cx="3336925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5">
            <a:extLst>
              <a:ext uri="{FF2B5EF4-FFF2-40B4-BE49-F238E27FC236}">
                <a16:creationId xmlns:a16="http://schemas.microsoft.com/office/drawing/2014/main" id="{FC1D1939-0610-E4F3-36CC-54F68CEDAC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2801" y="5418139"/>
            <a:ext cx="194957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onhard Euler</a:t>
            </a:r>
          </a:p>
          <a:p>
            <a:pPr algn="ctr" eaLnBrk="1" hangingPunct="1"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07 - 1783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25CEE90-A7AE-8AEE-EE54-0B8D152B16F7}"/>
              </a:ext>
            </a:extLst>
          </p:cNvPr>
          <p:cNvSpPr txBox="1"/>
          <p:nvPr/>
        </p:nvSpPr>
        <p:spPr>
          <a:xfrm>
            <a:off x="4749997" y="491450"/>
            <a:ext cx="2892425" cy="430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little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hs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istory!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EBB640B5-4319-AC09-F606-C8EBD68723EC}"/>
              </a:ext>
            </a:extLst>
          </p:cNvPr>
          <p:cNvSpPr/>
          <p:nvPr/>
        </p:nvSpPr>
        <p:spPr bwMode="auto">
          <a:xfrm>
            <a:off x="1828800" y="304800"/>
            <a:ext cx="8458200" cy="6248400"/>
          </a:xfrm>
          <a:prstGeom prst="rect">
            <a:avLst/>
          </a:prstGeom>
          <a:solidFill>
            <a:schemeClr val="bg1"/>
          </a:solidFill>
          <a:ln w="25400">
            <a:solidFill>
              <a:srgbClr val="0070C0"/>
            </a:solidFill>
          </a:ln>
          <a:effectLst>
            <a:outerShdw blurRad="50800" dist="101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2" name="Text Box 2">
            <a:extLst>
              <a:ext uri="{FF2B5EF4-FFF2-40B4-BE49-F238E27FC236}">
                <a16:creationId xmlns:a16="http://schemas.microsoft.com/office/drawing/2014/main" id="{70DF2726-C1DC-774F-6D0C-FF299007E5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0771" y="1633964"/>
            <a:ext cx="546739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uler’s collected works, th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era Omni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un to over 25,000 pages.</a:t>
            </a:r>
          </a:p>
        </p:txBody>
      </p:sp>
      <p:sp>
        <p:nvSpPr>
          <p:cNvPr id="13" name="Text Box 4">
            <a:extLst>
              <a:ext uri="{FF2B5EF4-FFF2-40B4-BE49-F238E27FC236}">
                <a16:creationId xmlns:a16="http://schemas.microsoft.com/office/drawing/2014/main" id="{F28DE7C9-3B87-5EC8-0746-A9B78D8C65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5693" y="4730492"/>
            <a:ext cx="44887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fter his death, Euler published …</a:t>
            </a:r>
          </a:p>
        </p:txBody>
      </p:sp>
      <p:sp>
        <p:nvSpPr>
          <p:cNvPr id="14" name="Text Box 5">
            <a:extLst>
              <a:ext uri="{FF2B5EF4-FFF2-40B4-BE49-F238E27FC236}">
                <a16:creationId xmlns:a16="http://schemas.microsoft.com/office/drawing/2014/main" id="{8E736E5A-A168-87DC-A91B-8019622CD0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5693" y="5253335"/>
            <a:ext cx="198804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… 228 papers.</a:t>
            </a:r>
          </a:p>
        </p:txBody>
      </p:sp>
      <p:sp>
        <p:nvSpPr>
          <p:cNvPr id="15" name="Text Box 7">
            <a:extLst>
              <a:ext uri="{FF2B5EF4-FFF2-40B4-BE49-F238E27FC236}">
                <a16:creationId xmlns:a16="http://schemas.microsoft.com/office/drawing/2014/main" id="{E348C30A-94BD-3EA2-F452-654A36E431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9917" y="2997562"/>
            <a:ext cx="633183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1910 Gustav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eströ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talogued Euler’s</a:t>
            </a:r>
          </a:p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66 books and papers in a document that itself</a:t>
            </a:r>
          </a:p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n to 388 pages.</a:t>
            </a:r>
          </a:p>
        </p:txBody>
      </p:sp>
      <p:sp>
        <p:nvSpPr>
          <p:cNvPr id="16" name="Text Box 9">
            <a:extLst>
              <a:ext uri="{FF2B5EF4-FFF2-40B4-BE49-F238E27FC236}">
                <a16:creationId xmlns:a16="http://schemas.microsoft.com/office/drawing/2014/main" id="{1CA9E1EC-FB10-60FA-76E2-8C8E79BE29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3975" y="1143000"/>
            <a:ext cx="14221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ntit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23" name="Text Box 5">
            <a:extLst>
              <a:ext uri="{FF2B5EF4-FFF2-40B4-BE49-F238E27FC236}">
                <a16:creationId xmlns:a16="http://schemas.microsoft.com/office/drawing/2014/main" id="{1D4C0B78-B8E1-CAEE-1F4B-C52257CC22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535" y="528638"/>
            <a:ext cx="306955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onhard Euler’s Work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extLst>
              <a:ext uri="{FF2B5EF4-FFF2-40B4-BE49-F238E27FC236}">
                <a16:creationId xmlns:a16="http://schemas.microsoft.com/office/drawing/2014/main" id="{1A41ECAE-6459-13DA-52E7-BC410946FA12}"/>
              </a:ext>
            </a:extLst>
          </p:cNvPr>
          <p:cNvSpPr/>
          <p:nvPr/>
        </p:nvSpPr>
        <p:spPr bwMode="auto">
          <a:xfrm>
            <a:off x="1811338" y="304800"/>
            <a:ext cx="8458200" cy="6248400"/>
          </a:xfrm>
          <a:prstGeom prst="rect">
            <a:avLst/>
          </a:prstGeom>
          <a:solidFill>
            <a:schemeClr val="bg1"/>
          </a:solidFill>
          <a:ln w="25400">
            <a:solidFill>
              <a:srgbClr val="0070C0"/>
            </a:solidFill>
          </a:ln>
          <a:effectLst>
            <a:outerShdw blurRad="50800" dist="101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6" name="Text Box 3">
            <a:extLst>
              <a:ext uri="{FF2B5EF4-FFF2-40B4-BE49-F238E27FC236}">
                <a16:creationId xmlns:a16="http://schemas.microsoft.com/office/drawing/2014/main" id="{FED1D068-6FB0-6B01-2269-0409624859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8548" y="1499530"/>
            <a:ext cx="77771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terms (from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HWORLD Wolfra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</a:p>
        </p:txBody>
      </p:sp>
      <p:sp>
        <p:nvSpPr>
          <p:cNvPr id="17" name="Text Box 4">
            <a:extLst>
              <a:ext uri="{FF2B5EF4-FFF2-40B4-BE49-F238E27FC236}">
                <a16:creationId xmlns:a16="http://schemas.microsoft.com/office/drawing/2014/main" id="{E96DA57E-58CB-1D61-CA9A-2681E5741E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0286" y="2261530"/>
            <a:ext cx="28860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uler – 96 entries</a:t>
            </a:r>
          </a:p>
        </p:txBody>
      </p:sp>
      <p:sp>
        <p:nvSpPr>
          <p:cNvPr id="18" name="Text Box 5">
            <a:extLst>
              <a:ext uri="{FF2B5EF4-FFF2-40B4-BE49-F238E27FC236}">
                <a16:creationId xmlns:a16="http://schemas.microsoft.com/office/drawing/2014/main" id="{98CCA7C2-F943-A7A5-A1D2-9B42299609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0286" y="2871130"/>
            <a:ext cx="29892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Gauss – 70 entries</a:t>
            </a:r>
          </a:p>
        </p:txBody>
      </p:sp>
      <p:sp>
        <p:nvSpPr>
          <p:cNvPr id="19" name="Text Box 6">
            <a:extLst>
              <a:ext uri="{FF2B5EF4-FFF2-40B4-BE49-F238E27FC236}">
                <a16:creationId xmlns:a16="http://schemas.microsoft.com/office/drawing/2014/main" id="{976A9F49-3437-2649-3781-54DD83432D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6474" y="3480730"/>
            <a:ext cx="304323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Cauchy – 33 entries</a:t>
            </a:r>
          </a:p>
        </p:txBody>
      </p:sp>
      <p:sp>
        <p:nvSpPr>
          <p:cNvPr id="20" name="Text Box 7">
            <a:extLst>
              <a:ext uri="{FF2B5EF4-FFF2-40B4-BE49-F238E27FC236}">
                <a16:creationId xmlns:a16="http://schemas.microsoft.com/office/drawing/2014/main" id="{4E971386-E71D-F711-5F03-876D0E2477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0286" y="4090330"/>
            <a:ext cx="25050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ch – 0 entries</a:t>
            </a:r>
          </a:p>
        </p:txBody>
      </p:sp>
      <p:sp>
        <p:nvSpPr>
          <p:cNvPr id="21" name="Text Box 8">
            <a:extLst>
              <a:ext uri="{FF2B5EF4-FFF2-40B4-BE49-F238E27FC236}">
                <a16:creationId xmlns:a16="http://schemas.microsoft.com/office/drawing/2014/main" id="{D1851192-DF1C-96FF-3C80-B18DF8E08B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8548" y="771524"/>
            <a:ext cx="14494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800" u="sng">
                <a:latin typeface="Times New Roman" panose="02020603050405020304" pitchFamily="18" charset="0"/>
                <a:cs typeface="Times New Roman" panose="02020603050405020304" pitchFamily="18" charset="0"/>
              </a:rPr>
              <a:t>Quality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  <p:bldP spid="2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61D8040-7610-6385-F57F-8F7BC31A2263}"/>
              </a:ext>
            </a:extLst>
          </p:cNvPr>
          <p:cNvSpPr/>
          <p:nvPr/>
        </p:nvSpPr>
        <p:spPr bwMode="auto">
          <a:xfrm>
            <a:off x="1676400" y="304800"/>
            <a:ext cx="8610600" cy="6248400"/>
          </a:xfrm>
          <a:prstGeom prst="rect">
            <a:avLst/>
          </a:prstGeom>
          <a:solidFill>
            <a:schemeClr val="bg1"/>
          </a:solidFill>
          <a:ln w="25400">
            <a:solidFill>
              <a:srgbClr val="0070C0"/>
            </a:solidFill>
          </a:ln>
          <a:effectLst>
            <a:outerShdw blurRad="50800" dist="101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Text Box 2">
            <a:extLst>
              <a:ext uri="{FF2B5EF4-FFF2-40B4-BE49-F238E27FC236}">
                <a16:creationId xmlns:a16="http://schemas.microsoft.com/office/drawing/2014/main" id="{28BAAF1B-0707-0DA7-355A-C21CCBE9EE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1014" y="1018915"/>
            <a:ext cx="340518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800" u="sng">
                <a:latin typeface="Times New Roman" panose="02020603050405020304" pitchFamily="18" charset="0"/>
                <a:cs typeface="Times New Roman" panose="02020603050405020304" pitchFamily="18" charset="0"/>
              </a:rPr>
              <a:t>The number  </a:t>
            </a:r>
            <a:r>
              <a:rPr lang="en-US" sz="2800" i="1" u="sng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800" u="sng">
                <a:latin typeface="Times New Roman" panose="02020603050405020304" pitchFamily="18" charset="0"/>
                <a:cs typeface="Times New Roman" panose="02020603050405020304" pitchFamily="18" charset="0"/>
              </a:rPr>
              <a:t>  (1748)</a:t>
            </a:r>
          </a:p>
        </p:txBody>
      </p:sp>
      <p:pic>
        <p:nvPicPr>
          <p:cNvPr id="6" name="Picture 3" descr="Bill01">
            <a:extLst>
              <a:ext uri="{FF2B5EF4-FFF2-40B4-BE49-F238E27FC236}">
                <a16:creationId xmlns:a16="http://schemas.microsoft.com/office/drawing/2014/main" id="{5E728EF1-1B67-1983-F6F5-1BE8BA5A16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646238"/>
            <a:ext cx="8458200" cy="376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E8E15241-C96A-DE95-BCB1-1A36780C038D}"/>
              </a:ext>
            </a:extLst>
          </p:cNvPr>
          <p:cNvSpPr/>
          <p:nvPr/>
        </p:nvSpPr>
        <p:spPr bwMode="auto">
          <a:xfrm>
            <a:off x="1809750" y="212725"/>
            <a:ext cx="8458200" cy="6248400"/>
          </a:xfrm>
          <a:prstGeom prst="rect">
            <a:avLst/>
          </a:prstGeom>
          <a:solidFill>
            <a:schemeClr val="bg1"/>
          </a:solidFill>
          <a:ln w="25400">
            <a:solidFill>
              <a:srgbClr val="0070C0"/>
            </a:solidFill>
          </a:ln>
          <a:effectLst>
            <a:outerShdw blurRad="50800" dist="101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4" name="Text Box 2">
            <a:extLst>
              <a:ext uri="{FF2B5EF4-FFF2-40B4-BE49-F238E27FC236}">
                <a16:creationId xmlns:a16="http://schemas.microsoft.com/office/drawing/2014/main" id="{0F93BA7F-FA40-CBF3-30A0-A5E4F4CA37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1775" y="914400"/>
            <a:ext cx="4419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3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Euler’s Identity  (1748)</a:t>
            </a:r>
          </a:p>
        </p:txBody>
      </p:sp>
      <p:graphicFrame>
        <p:nvGraphicFramePr>
          <p:cNvPr id="15" name="Object 8">
            <a:extLst>
              <a:ext uri="{FF2B5EF4-FFF2-40B4-BE49-F238E27FC236}">
                <a16:creationId xmlns:a16="http://schemas.microsoft.com/office/drawing/2014/main" id="{50A21596-48E8-FF60-C366-539DD424E6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4548188"/>
          <a:ext cx="2362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72808" imgH="241195" progId="Equation.3">
                  <p:embed/>
                </p:oleObj>
              </mc:Choice>
              <mc:Fallback>
                <p:oleObj name="Equation" r:id="rId3" imgW="672808" imgH="241195" progId="Equation.3">
                  <p:embed/>
                  <p:pic>
                    <p:nvPicPr>
                      <p:cNvPr id="15" name="Object 8">
                        <a:extLst>
                          <a:ext uri="{FF2B5EF4-FFF2-40B4-BE49-F238E27FC236}">
                            <a16:creationId xmlns:a16="http://schemas.microsoft.com/office/drawing/2014/main" id="{50A21596-48E8-FF60-C366-539DD424E6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548188"/>
                        <a:ext cx="2362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>
            <a:extLst>
              <a:ext uri="{FF2B5EF4-FFF2-40B4-BE49-F238E27FC236}">
                <a16:creationId xmlns:a16="http://schemas.microsoft.com/office/drawing/2014/main" id="{D2B74258-6B9F-5EF9-AC25-581517A85C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70375" y="1728788"/>
          <a:ext cx="37338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55700" imgH="241300" progId="Equation.3">
                  <p:embed/>
                </p:oleObj>
              </mc:Choice>
              <mc:Fallback>
                <p:oleObj name="Equation" r:id="rId5" imgW="1155700" imgH="241300" progId="Equation.3">
                  <p:embed/>
                  <p:pic>
                    <p:nvPicPr>
                      <p:cNvPr id="16" name="Object 9">
                        <a:extLst>
                          <a:ext uri="{FF2B5EF4-FFF2-40B4-BE49-F238E27FC236}">
                            <a16:creationId xmlns:a16="http://schemas.microsoft.com/office/drawing/2014/main" id="{D2B74258-6B9F-5EF9-AC25-581517A85C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5" y="1728788"/>
                        <a:ext cx="373380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1">
            <a:extLst>
              <a:ext uri="{FF2B5EF4-FFF2-40B4-BE49-F238E27FC236}">
                <a16:creationId xmlns:a16="http://schemas.microsoft.com/office/drawing/2014/main" id="{35813D40-926B-28B9-FD26-EE17A5BD76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176588"/>
            <a:ext cx="5861050" cy="63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12">
            <a:extLst>
              <a:ext uri="{FF2B5EF4-FFF2-40B4-BE49-F238E27FC236}">
                <a16:creationId xmlns:a16="http://schemas.microsoft.com/office/drawing/2014/main" id="{DC7976AF-EDFF-C74C-3D03-13C729D916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75" y="2895600"/>
            <a:ext cx="6400800" cy="12192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9" name="Object 10">
            <a:extLst>
              <a:ext uri="{FF2B5EF4-FFF2-40B4-BE49-F238E27FC236}">
                <a16:creationId xmlns:a16="http://schemas.microsoft.com/office/drawing/2014/main" id="{D06C4E19-8685-D19A-EEC9-97203E09B1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5825" y="4548188"/>
          <a:ext cx="31638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309" imgH="241195" progId="Equation.3">
                  <p:embed/>
                </p:oleObj>
              </mc:Choice>
              <mc:Fallback>
                <p:oleObj name="Equation" r:id="rId8" imgW="901309" imgH="241195" progId="Equation.3">
                  <p:embed/>
                  <p:pic>
                    <p:nvPicPr>
                      <p:cNvPr id="19" name="Object 10">
                        <a:extLst>
                          <a:ext uri="{FF2B5EF4-FFF2-40B4-BE49-F238E27FC236}">
                            <a16:creationId xmlns:a16="http://schemas.microsoft.com/office/drawing/2014/main" id="{D06C4E19-8685-D19A-EEC9-97203E09B1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825" y="4548188"/>
                        <a:ext cx="31638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BB485C4D-5428-CCE7-1F7A-66DCE74F83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315113"/>
            <a:ext cx="8673050" cy="396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11">
            <a:extLst>
              <a:ext uri="{FF2B5EF4-FFF2-40B4-BE49-F238E27FC236}">
                <a16:creationId xmlns:a16="http://schemas.microsoft.com/office/drawing/2014/main" id="{65D4D358-AF24-EE55-C0A5-77E6C3F47B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9940" y="315113"/>
            <a:ext cx="4117181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9" name="Picture 9">
            <a:extLst>
              <a:ext uri="{FF2B5EF4-FFF2-40B4-BE49-F238E27FC236}">
                <a16:creationId xmlns:a16="http://schemas.microsoft.com/office/drawing/2014/main" id="{79580C1D-4282-833B-8DCB-989C361DE0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199" y="4338578"/>
            <a:ext cx="8673050" cy="22318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11">
            <a:extLst>
              <a:ext uri="{FF2B5EF4-FFF2-40B4-BE49-F238E27FC236}">
                <a16:creationId xmlns:a16="http://schemas.microsoft.com/office/drawing/2014/main" id="{E65C0AB4-C778-69CD-811E-78CAD51534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198" y="4883013"/>
            <a:ext cx="8869681" cy="111816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B49CD859-6FC1-815B-F1AF-B3E2387858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197" y="6189380"/>
            <a:ext cx="7481149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13" name="Picture 12" descr="A graph of a function&#10;&#10;Description automatically generated">
            <a:extLst>
              <a:ext uri="{FF2B5EF4-FFF2-40B4-BE49-F238E27FC236}">
                <a16:creationId xmlns:a16="http://schemas.microsoft.com/office/drawing/2014/main" id="{2ADC9F55-6DE2-DB93-36C1-FFE75FD9663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2686" y="899802"/>
            <a:ext cx="3358829" cy="3358829"/>
          </a:xfrm>
          <a:prstGeom prst="rect">
            <a:avLst/>
          </a:prstGeom>
        </p:spPr>
      </p:pic>
      <p:pic>
        <p:nvPicPr>
          <p:cNvPr id="15" name="Picture 14" descr="A graph of a function&#10;&#10;Description automatically generated">
            <a:extLst>
              <a:ext uri="{FF2B5EF4-FFF2-40B4-BE49-F238E27FC236}">
                <a16:creationId xmlns:a16="http://schemas.microsoft.com/office/drawing/2014/main" id="{C9AA2471-075F-4203-8C05-9D0C63D8AE9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9392" y="904054"/>
            <a:ext cx="3354577" cy="3354577"/>
          </a:xfrm>
          <a:prstGeom prst="rect">
            <a:avLst/>
          </a:prstGeom>
        </p:spPr>
      </p:pic>
      <p:pic>
        <p:nvPicPr>
          <p:cNvPr id="17" name="Picture 16" descr="A graph of a function&#10;&#10;Description automatically generated">
            <a:extLst>
              <a:ext uri="{FF2B5EF4-FFF2-40B4-BE49-F238E27FC236}">
                <a16:creationId xmlns:a16="http://schemas.microsoft.com/office/drawing/2014/main" id="{2C6548BA-C660-9E1A-BD90-7416B64D496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1572" y="901018"/>
            <a:ext cx="3354577" cy="3354577"/>
          </a:xfrm>
          <a:prstGeom prst="rect">
            <a:avLst/>
          </a:prstGeom>
        </p:spPr>
      </p:pic>
      <p:graphicFrame>
        <p:nvGraphicFramePr>
          <p:cNvPr id="18" name="Object 13">
            <a:extLst>
              <a:ext uri="{FF2B5EF4-FFF2-40B4-BE49-F238E27FC236}">
                <a16:creationId xmlns:a16="http://schemas.microsoft.com/office/drawing/2014/main" id="{B63ADCF6-B597-5981-222B-6407B98676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576245"/>
              </p:ext>
            </p:extLst>
          </p:nvPr>
        </p:nvGraphicFramePr>
        <p:xfrm>
          <a:off x="4025987" y="3137264"/>
          <a:ext cx="672471" cy="256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33160" imgH="203040" progId="Equation.DSMT4">
                  <p:embed/>
                </p:oleObj>
              </mc:Choice>
              <mc:Fallback>
                <p:oleObj name="Equation" r:id="rId7" imgW="533160" imgH="203040" progId="Equation.DSMT4">
                  <p:embed/>
                  <p:pic>
                    <p:nvPicPr>
                      <p:cNvPr id="11" name="Object 13">
                        <a:extLst>
                          <a:ext uri="{FF2B5EF4-FFF2-40B4-BE49-F238E27FC236}">
                            <a16:creationId xmlns:a16="http://schemas.microsoft.com/office/drawing/2014/main" id="{9EF0D15D-E32D-D0DD-24C3-26AE7C57B0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87" y="3137264"/>
                        <a:ext cx="672471" cy="256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 descr="A graph of a function&#10;&#10;Description automatically generated">
            <a:extLst>
              <a:ext uri="{FF2B5EF4-FFF2-40B4-BE49-F238E27FC236}">
                <a16:creationId xmlns:a16="http://schemas.microsoft.com/office/drawing/2014/main" id="{0C89A9A9-EA3C-A3C3-4BEE-6ED538056E9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1089" y="901366"/>
            <a:ext cx="3354230" cy="3354230"/>
          </a:xfrm>
          <a:prstGeom prst="rect">
            <a:avLst/>
          </a:prstGeom>
        </p:spPr>
      </p:pic>
      <p:graphicFrame>
        <p:nvGraphicFramePr>
          <p:cNvPr id="22" name="Object 13">
            <a:extLst>
              <a:ext uri="{FF2B5EF4-FFF2-40B4-BE49-F238E27FC236}">
                <a16:creationId xmlns:a16="http://schemas.microsoft.com/office/drawing/2014/main" id="{454FA459-8FE8-254D-2FE0-72BF66352F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653438"/>
              </p:ext>
            </p:extLst>
          </p:nvPr>
        </p:nvGraphicFramePr>
        <p:xfrm>
          <a:off x="6280854" y="3027415"/>
          <a:ext cx="94615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9160" imgH="203040" progId="Equation.DSMT4">
                  <p:embed/>
                </p:oleObj>
              </mc:Choice>
              <mc:Fallback>
                <p:oleObj name="Equation" r:id="rId10" imgW="749160" imgH="203040" progId="Equation.DSMT4">
                  <p:embed/>
                  <p:pic>
                    <p:nvPicPr>
                      <p:cNvPr id="19" name="Object 13">
                        <a:extLst>
                          <a:ext uri="{FF2B5EF4-FFF2-40B4-BE49-F238E27FC236}">
                            <a16:creationId xmlns:a16="http://schemas.microsoft.com/office/drawing/2014/main" id="{B129C9B0-AF99-CC7C-2EF2-A364D7A655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854" y="3027415"/>
                        <a:ext cx="94615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3">
            <a:extLst>
              <a:ext uri="{FF2B5EF4-FFF2-40B4-BE49-F238E27FC236}">
                <a16:creationId xmlns:a16="http://schemas.microsoft.com/office/drawing/2014/main" id="{DEF1FEBA-60DF-62CA-51A3-79646B02A6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31030"/>
              </p:ext>
            </p:extLst>
          </p:nvPr>
        </p:nvGraphicFramePr>
        <p:xfrm>
          <a:off x="5261997" y="3081402"/>
          <a:ext cx="507941" cy="312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0120" imgH="203040" progId="Equation.DSMT4">
                  <p:embed/>
                </p:oleObj>
              </mc:Choice>
              <mc:Fallback>
                <p:oleObj name="Equation" r:id="rId12" imgW="330120" imgH="203040" progId="Equation.DSMT4">
                  <p:embed/>
                  <p:pic>
                    <p:nvPicPr>
                      <p:cNvPr id="7" name="Object 13">
                        <a:extLst>
                          <a:ext uri="{FF2B5EF4-FFF2-40B4-BE49-F238E27FC236}">
                            <a16:creationId xmlns:a16="http://schemas.microsoft.com/office/drawing/2014/main" id="{A0576E48-6F85-9AC4-E06B-3AD058CF5F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1997" y="3081402"/>
                        <a:ext cx="507941" cy="3120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13537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0" grpId="0" animBg="1"/>
      <p:bldP spid="1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Freeform 10">
            <a:extLst>
              <a:ext uri="{FF2B5EF4-FFF2-40B4-BE49-F238E27FC236}">
                <a16:creationId xmlns:a16="http://schemas.microsoft.com/office/drawing/2014/main" id="{97088765-2D52-B6FF-B9F3-7AC675FD4BE8}"/>
              </a:ext>
            </a:extLst>
          </p:cNvPr>
          <p:cNvSpPr>
            <a:spLocks/>
          </p:cNvSpPr>
          <p:nvPr/>
        </p:nvSpPr>
        <p:spPr bwMode="auto">
          <a:xfrm>
            <a:off x="4096011" y="732535"/>
            <a:ext cx="2268538" cy="2089150"/>
          </a:xfrm>
          <a:custGeom>
            <a:avLst/>
            <a:gdLst>
              <a:gd name="T0" fmla="*/ 0 w 1990165"/>
              <a:gd name="T1" fmla="*/ 2254080 h 2079811"/>
              <a:gd name="T2" fmla="*/ 5486564 w 1990165"/>
              <a:gd name="T3" fmla="*/ 1185338 h 2079811"/>
              <a:gd name="T4" fmla="*/ 15040751 w 1990165"/>
              <a:gd name="T5" fmla="*/ 777269 h 2079811"/>
              <a:gd name="T6" fmla="*/ 21000263 w 1990165"/>
              <a:gd name="T7" fmla="*/ 0 h 2079811"/>
              <a:gd name="T8" fmla="*/ 21000263 w 1990165"/>
              <a:gd name="T9" fmla="*/ 0 h 207981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90165"/>
              <a:gd name="T16" fmla="*/ 0 h 2079811"/>
              <a:gd name="T17" fmla="*/ 1990165 w 1990165"/>
              <a:gd name="T18" fmla="*/ 2079811 h 207981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90165" h="2079811">
                <a:moveTo>
                  <a:pt x="0" y="2079811"/>
                </a:moveTo>
                <a:cubicBezTo>
                  <a:pt x="141194" y="1700305"/>
                  <a:pt x="282388" y="1320800"/>
                  <a:pt x="519953" y="1093694"/>
                </a:cubicBezTo>
                <a:cubicBezTo>
                  <a:pt x="757518" y="866588"/>
                  <a:pt x="1180354" y="899458"/>
                  <a:pt x="1425389" y="717176"/>
                </a:cubicBezTo>
                <a:cubicBezTo>
                  <a:pt x="1670424" y="534894"/>
                  <a:pt x="1990165" y="0"/>
                  <a:pt x="1990165" y="0"/>
                </a:cubicBezTo>
              </a:path>
            </a:pathLst>
          </a:custGeom>
          <a:noFill/>
          <a:ln w="15875" cap="flat" cmpd="sng" algn="ctr">
            <a:solidFill>
              <a:schemeClr val="tx1"/>
            </a:solidFill>
            <a:prstDash val="solid"/>
            <a:round/>
            <a:headEnd type="triangle" w="lg" len="med"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4EBA83C-8915-E7DE-4850-4521B350A0F0}"/>
              </a:ext>
            </a:extLst>
          </p:cNvPr>
          <p:cNvSpPr txBox="1"/>
          <p:nvPr/>
        </p:nvSpPr>
        <p:spPr>
          <a:xfrm>
            <a:off x="5924811" y="275335"/>
            <a:ext cx="101758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f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2D43301-AF92-D5CE-D39F-C16F6AC5A9A1}"/>
              </a:ext>
            </a:extLst>
          </p:cNvPr>
          <p:cNvSpPr txBox="1"/>
          <p:nvPr/>
        </p:nvSpPr>
        <p:spPr>
          <a:xfrm>
            <a:off x="5924811" y="1189735"/>
            <a:ext cx="1017588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FAE5899A-9D90-3FCD-64C0-A76B0B4040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2411" y="1265935"/>
            <a:ext cx="152400" cy="152400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pSp>
        <p:nvGrpSpPr>
          <p:cNvPr id="7" name="Group 19">
            <a:extLst>
              <a:ext uri="{FF2B5EF4-FFF2-40B4-BE49-F238E27FC236}">
                <a16:creationId xmlns:a16="http://schemas.microsoft.com/office/drawing/2014/main" id="{773F2EB3-6926-5972-B7B6-2543E602DA86}"/>
              </a:ext>
            </a:extLst>
          </p:cNvPr>
          <p:cNvGrpSpPr>
            <a:grpSpLocks/>
          </p:cNvGrpSpPr>
          <p:nvPr/>
        </p:nvGrpSpPr>
        <p:grpSpPr bwMode="auto">
          <a:xfrm>
            <a:off x="3562611" y="275335"/>
            <a:ext cx="3651250" cy="3124200"/>
            <a:chOff x="2819400" y="2133600"/>
            <a:chExt cx="3651250" cy="3124200"/>
          </a:xfrm>
        </p:grpSpPr>
        <p:cxnSp>
          <p:nvCxnSpPr>
            <p:cNvPr id="8" name="Straight Connector 15">
              <a:extLst>
                <a:ext uri="{FF2B5EF4-FFF2-40B4-BE49-F238E27FC236}">
                  <a16:creationId xmlns:a16="http://schemas.microsoft.com/office/drawing/2014/main" id="{1BD0ACCF-0761-EB19-889B-7BAF5CD8008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5029200" y="3886200"/>
              <a:ext cx="1524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9" name="Group 18">
              <a:extLst>
                <a:ext uri="{FF2B5EF4-FFF2-40B4-BE49-F238E27FC236}">
                  <a16:creationId xmlns:a16="http://schemas.microsoft.com/office/drawing/2014/main" id="{28F2CC20-50A2-0511-29A0-717F039512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19400" y="2133600"/>
              <a:ext cx="3651250" cy="3124200"/>
              <a:chOff x="2819400" y="2133600"/>
              <a:chExt cx="3651250" cy="3124200"/>
            </a:xfrm>
          </p:grpSpPr>
          <p:grpSp>
            <p:nvGrpSpPr>
              <p:cNvPr id="10" name="Group 24">
                <a:extLst>
                  <a:ext uri="{FF2B5EF4-FFF2-40B4-BE49-F238E27FC236}">
                    <a16:creationId xmlns:a16="http://schemas.microsoft.com/office/drawing/2014/main" id="{9EBB9E3B-A350-7394-2186-530F991B720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19400" y="2133600"/>
                <a:ext cx="3651250" cy="3124200"/>
                <a:chOff x="2895600" y="2286000"/>
                <a:chExt cx="3651280" cy="3124200"/>
              </a:xfrm>
            </p:grpSpPr>
            <p:cxnSp>
              <p:nvCxnSpPr>
                <p:cNvPr id="12" name="Straight Arrow Connector 5">
                  <a:extLst>
                    <a:ext uri="{FF2B5EF4-FFF2-40B4-BE49-F238E27FC236}">
                      <a16:creationId xmlns:a16="http://schemas.microsoft.com/office/drawing/2014/main" id="{11494F66-52B4-B167-BF26-4F25244151C8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2895600" y="4038600"/>
                  <a:ext cx="3352800" cy="1588"/>
                </a:xfrm>
                <a:prstGeom prst="straightConnector1">
                  <a:avLst/>
                </a:prstGeom>
                <a:noFill/>
                <a:ln w="12700" algn="ctr">
                  <a:solidFill>
                    <a:schemeClr val="tx1"/>
                  </a:solidFill>
                  <a:round/>
                  <a:headEnd/>
                  <a:tailEnd type="triangle" w="lg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3" name="Straight Arrow Connector 6">
                  <a:extLst>
                    <a:ext uri="{FF2B5EF4-FFF2-40B4-BE49-F238E27FC236}">
                      <a16:creationId xmlns:a16="http://schemas.microsoft.com/office/drawing/2014/main" id="{682994FD-413C-06C5-529A-5401D51C82C3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3124994" y="4038600"/>
                  <a:ext cx="2742406" cy="794"/>
                </a:xfrm>
                <a:prstGeom prst="straightConnector1">
                  <a:avLst/>
                </a:prstGeom>
                <a:noFill/>
                <a:ln w="12700" algn="ctr">
                  <a:solidFill>
                    <a:schemeClr val="tx1"/>
                  </a:solidFill>
                  <a:round/>
                  <a:headEnd/>
                  <a:tailEnd type="triangle" w="lg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5C05680D-45AE-0B0E-EB2E-AD82F2310EEC}"/>
                    </a:ext>
                  </a:extLst>
                </p:cNvPr>
                <p:cNvSpPr txBox="1"/>
                <p:nvPr/>
              </p:nvSpPr>
              <p:spPr>
                <a:xfrm>
                  <a:off x="6248428" y="3810000"/>
                  <a:ext cx="298452" cy="400050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</a:p>
              </p:txBody>
            </p:sp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CD4EF1D7-899F-1BAC-8D0A-AF60A34E85CC}"/>
                    </a:ext>
                  </a:extLst>
                </p:cNvPr>
                <p:cNvSpPr txBox="1"/>
                <p:nvPr/>
              </p:nvSpPr>
              <p:spPr>
                <a:xfrm>
                  <a:off x="4343412" y="2286000"/>
                  <a:ext cx="298452" cy="400050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</a:p>
              </p:txBody>
            </p:sp>
          </p:grpSp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A6B1ECDD-D32B-F641-E78C-0F5A96A3B404}"/>
                  </a:ext>
                </a:extLst>
              </p:cNvPr>
              <p:cNvSpPr/>
              <p:nvPr/>
            </p:nvSpPr>
            <p:spPr>
              <a:xfrm>
                <a:off x="4957763" y="3897313"/>
                <a:ext cx="300037" cy="369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6" name="Group 26">
            <a:extLst>
              <a:ext uri="{FF2B5EF4-FFF2-40B4-BE49-F238E27FC236}">
                <a16:creationId xmlns:a16="http://schemas.microsoft.com/office/drawing/2014/main" id="{B648B6C4-C1C0-9EC7-688E-34CF7EFF7FDF}"/>
              </a:ext>
            </a:extLst>
          </p:cNvPr>
          <p:cNvGrpSpPr>
            <a:grpSpLocks/>
          </p:cNvGrpSpPr>
          <p:nvPr/>
        </p:nvGrpSpPr>
        <p:grpSpPr bwMode="auto">
          <a:xfrm>
            <a:off x="1585971" y="3530467"/>
            <a:ext cx="8525280" cy="2478758"/>
            <a:chOff x="457200" y="3773626"/>
            <a:chExt cx="8077200" cy="2322374"/>
          </a:xfrm>
        </p:grpSpPr>
        <p:grpSp>
          <p:nvGrpSpPr>
            <p:cNvPr id="17" name="Group 22">
              <a:extLst>
                <a:ext uri="{FF2B5EF4-FFF2-40B4-BE49-F238E27FC236}">
                  <a16:creationId xmlns:a16="http://schemas.microsoft.com/office/drawing/2014/main" id="{1A9CA057-18E9-AEA7-1CAF-A88DC28E8D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3400" y="4202257"/>
              <a:ext cx="8001000" cy="1893743"/>
              <a:chOff x="533400" y="4202257"/>
              <a:chExt cx="8001000" cy="1893743"/>
            </a:xfrm>
          </p:grpSpPr>
          <p:pic>
            <p:nvPicPr>
              <p:cNvPr id="21" name="Picture 2">
                <a:extLst>
                  <a:ext uri="{FF2B5EF4-FFF2-40B4-BE49-F238E27FC236}">
                    <a16:creationId xmlns:a16="http://schemas.microsoft.com/office/drawing/2014/main" id="{7BE6BBC0-DEF3-C834-E441-B861960C54B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3400" y="4202257"/>
                <a:ext cx="8001000" cy="1893743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2" name="Picture 3">
                <a:extLst>
                  <a:ext uri="{FF2B5EF4-FFF2-40B4-BE49-F238E27FC236}">
                    <a16:creationId xmlns:a16="http://schemas.microsoft.com/office/drawing/2014/main" id="{602435D1-317E-AECF-7711-36701E38501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09600" y="4376120"/>
                <a:ext cx="1066800" cy="3482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8" name="Group 25">
              <a:extLst>
                <a:ext uri="{FF2B5EF4-FFF2-40B4-BE49-F238E27FC236}">
                  <a16:creationId xmlns:a16="http://schemas.microsoft.com/office/drawing/2014/main" id="{FAAF9F3C-D4DD-F3DA-10E8-81BB7F2E03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7200" y="3773626"/>
              <a:ext cx="6553200" cy="341174"/>
              <a:chOff x="457200" y="3773626"/>
              <a:chExt cx="6553200" cy="341174"/>
            </a:xfrm>
          </p:grpSpPr>
          <p:pic>
            <p:nvPicPr>
              <p:cNvPr id="19" name="Picture 4">
                <a:extLst>
                  <a:ext uri="{FF2B5EF4-FFF2-40B4-BE49-F238E27FC236}">
                    <a16:creationId xmlns:a16="http://schemas.microsoft.com/office/drawing/2014/main" id="{60C2E1BF-47E9-D956-5F3D-3A0A2E0E4D5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7200" y="3773626"/>
                <a:ext cx="4800600" cy="341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0" name="Picture 5">
                <a:extLst>
                  <a:ext uri="{FF2B5EF4-FFF2-40B4-BE49-F238E27FC236}">
                    <a16:creationId xmlns:a16="http://schemas.microsoft.com/office/drawing/2014/main" id="{B4AD6CEB-52B3-B99A-9D10-F06A3992352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57800" y="3810000"/>
                <a:ext cx="1752600" cy="256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9D8BA3D7-5ED0-EE5C-F061-A5A80E402D6D}"/>
              </a:ext>
            </a:extLst>
          </p:cNvPr>
          <p:cNvSpPr txBox="1"/>
          <p:nvPr/>
        </p:nvSpPr>
        <p:spPr>
          <a:xfrm>
            <a:off x="181970" y="6173771"/>
            <a:ext cx="5173211" cy="430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, the series is a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clauri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eries.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75E74E9-76A0-5FA4-CD47-DC0D1F9AB892}"/>
              </a:ext>
            </a:extLst>
          </p:cNvPr>
          <p:cNvSpPr txBox="1"/>
          <p:nvPr/>
        </p:nvSpPr>
        <p:spPr>
          <a:xfrm>
            <a:off x="132611" y="155411"/>
            <a:ext cx="2892425" cy="430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ck to work!</a:t>
            </a:r>
          </a:p>
        </p:txBody>
      </p:sp>
    </p:spTree>
    <p:extLst>
      <p:ext uri="{BB962C8B-B14F-4D97-AF65-F5344CB8AC3E}">
        <p14:creationId xmlns:p14="http://schemas.microsoft.com/office/powerpoint/2010/main" val="424112182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 animBg="1"/>
      <p:bldP spid="23" grpId="0"/>
      <p:bldP spid="2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D936519F-F6D2-6ACA-EF4E-44E454DA32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936" y="267583"/>
            <a:ext cx="9917681" cy="1795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3">
            <a:extLst>
              <a:ext uri="{FF2B5EF4-FFF2-40B4-BE49-F238E27FC236}">
                <a16:creationId xmlns:a16="http://schemas.microsoft.com/office/drawing/2014/main" id="{BAD984F1-2ABC-0A45-BD13-3EE9239DBB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937" y="2499607"/>
            <a:ext cx="9773302" cy="2609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11">
            <a:extLst>
              <a:ext uri="{FF2B5EF4-FFF2-40B4-BE49-F238E27FC236}">
                <a16:creationId xmlns:a16="http://schemas.microsoft.com/office/drawing/2014/main" id="{8FCF310A-1E29-F9B5-632A-72C5B0E6D0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709" y="3375262"/>
            <a:ext cx="3222616" cy="737246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2F456AEA-A615-AE79-0A88-B17C3DB32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0564" y="4217229"/>
            <a:ext cx="795453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87F96D9A-5E76-9150-DFEF-9FD4042AFA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0924" y="4280698"/>
            <a:ext cx="1985783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05CC02DD-7BE1-45A1-6486-38D1CE3D98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5386" y="4307743"/>
            <a:ext cx="20574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A4E07A46-A41C-A0E7-F169-FE2D0A8056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2786" y="4307743"/>
            <a:ext cx="783375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6181FBB1-6616-E415-FCFF-B956C30EC0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6161" y="4307743"/>
            <a:ext cx="2461317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149223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508176F0-02AC-5AA5-A259-1FAF7C0E50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0881" y="726448"/>
            <a:ext cx="8287590" cy="2764174"/>
          </a:xfrm>
          <a:prstGeom prst="rect">
            <a:avLst/>
          </a:prstGeom>
          <a:noFill/>
          <a:ln w="25400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3">
            <a:extLst>
              <a:ext uri="{FF2B5EF4-FFF2-40B4-BE49-F238E27FC236}">
                <a16:creationId xmlns:a16="http://schemas.microsoft.com/office/drawing/2014/main" id="{8266E06F-0D8C-16C0-4D40-C1BA018637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5257" y="4505790"/>
            <a:ext cx="8603723" cy="2026967"/>
          </a:xfrm>
          <a:prstGeom prst="rect">
            <a:avLst/>
          </a:prstGeom>
          <a:noFill/>
          <a:ln w="25400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978D02E-0EDF-8DBF-BABE-4F3058EC34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891" y="3663646"/>
            <a:ext cx="9937511" cy="757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1">
            <a:extLst>
              <a:ext uri="{FF2B5EF4-FFF2-40B4-BE49-F238E27FC236}">
                <a16:creationId xmlns:a16="http://schemas.microsoft.com/office/drawing/2014/main" id="{1778662A-909B-B01B-B508-DFB4361037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495" y="922422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9DDB64C9-F6F9-0FE3-35BC-39F9C915DB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95" y="4808622"/>
            <a:ext cx="4572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975B81D-7654-2BB5-2D2A-D71D39B94B18}"/>
              </a:ext>
            </a:extLst>
          </p:cNvPr>
          <p:cNvSpPr txBox="1"/>
          <p:nvPr/>
        </p:nvSpPr>
        <p:spPr>
          <a:xfrm>
            <a:off x="181970" y="183061"/>
            <a:ext cx="7994689" cy="430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summary, we have the Taylor Series expansion for a function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BB2D157-B53B-043D-9ED0-99C8C224866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40300" y="1349266"/>
            <a:ext cx="4386100" cy="66918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70BE7FF-929F-37BE-9A1F-919F0B80864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92593" y="2191477"/>
            <a:ext cx="4386100" cy="44979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A812DEE-2AE2-BB76-C4EE-88267517975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50933" y="2641271"/>
            <a:ext cx="1737360" cy="669187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17039F9D-21E5-F3BB-801F-ECE7E6D253E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76880" y="4835714"/>
            <a:ext cx="2204720" cy="669187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4AEB73C-1CB9-D35C-2909-2E510CD7A53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38027" y="5592361"/>
            <a:ext cx="887306" cy="669187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0CBD774-0A34-FCF9-B670-0825DBCAA60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72789" y="5630183"/>
            <a:ext cx="1678144" cy="66918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C40D80E9-4EFD-E6E1-5C31-779D58709BB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01407" y="5630182"/>
            <a:ext cx="1764779" cy="669187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153AFD6A-A1E2-0007-D4B6-39765D73D8D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66186" y="5652187"/>
            <a:ext cx="1815254" cy="66918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B4378487-FD94-1369-954B-A56FA4A7A28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81441" y="5652186"/>
            <a:ext cx="934720" cy="669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53819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70745F97-6620-251A-5382-272FDD0CD1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8934" y="928866"/>
            <a:ext cx="9134132" cy="5520333"/>
          </a:xfrm>
          <a:prstGeom prst="rect">
            <a:avLst/>
          </a:prstGeom>
          <a:noFill/>
          <a:ln w="25400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6">
            <a:extLst>
              <a:ext uri="{FF2B5EF4-FFF2-40B4-BE49-F238E27FC236}">
                <a16:creationId xmlns:a16="http://schemas.microsoft.com/office/drawing/2014/main" id="{0AA55788-D828-1C7E-EE64-451491F5EF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295420"/>
            <a:ext cx="9581465" cy="3474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11">
            <a:extLst>
              <a:ext uri="{FF2B5EF4-FFF2-40B4-BE49-F238E27FC236}">
                <a16:creationId xmlns:a16="http://schemas.microsoft.com/office/drawing/2014/main" id="{2B198954-792E-6F88-76C9-E494825E10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3734" y="1986598"/>
            <a:ext cx="8605666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E85F6FE5-10A7-7F05-03D8-B8B838A053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3733" y="2816597"/>
            <a:ext cx="8605665" cy="763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754E041F-5271-07C3-878D-91C9DCCB56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0880" y="3764199"/>
            <a:ext cx="8558518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D2C44A87-8B13-139B-9FD9-B5587940BA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3732" y="4594723"/>
            <a:ext cx="8605665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9014F38F-A69B-CA81-550D-D794848E3A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0880" y="5425247"/>
            <a:ext cx="8466422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446851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5">
            <a:extLst>
              <a:ext uri="{FF2B5EF4-FFF2-40B4-BE49-F238E27FC236}">
                <a16:creationId xmlns:a16="http://schemas.microsoft.com/office/drawing/2014/main" id="{3AF1C618-9329-722F-00E8-DAF672395D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161" y="220376"/>
            <a:ext cx="9541993" cy="4507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6">
            <a:extLst>
              <a:ext uri="{FF2B5EF4-FFF2-40B4-BE49-F238E27FC236}">
                <a16:creationId xmlns:a16="http://schemas.microsoft.com/office/drawing/2014/main" id="{265BFA02-2530-7754-CDAF-A0DCD4D1FA70}"/>
              </a:ext>
            </a:extLst>
          </p:cNvPr>
          <p:cNvGrpSpPr>
            <a:grpSpLocks/>
          </p:cNvGrpSpPr>
          <p:nvPr/>
        </p:nvGrpSpPr>
        <p:grpSpPr bwMode="auto">
          <a:xfrm>
            <a:off x="501434" y="4913512"/>
            <a:ext cx="6377075" cy="1413413"/>
            <a:chOff x="586953" y="4276581"/>
            <a:chExt cx="6377075" cy="1413476"/>
          </a:xfrm>
        </p:grpSpPr>
        <p:pic>
          <p:nvPicPr>
            <p:cNvPr id="5" name="Picture 3">
              <a:extLst>
                <a:ext uri="{FF2B5EF4-FFF2-40B4-BE49-F238E27FC236}">
                  <a16:creationId xmlns:a16="http://schemas.microsoft.com/office/drawing/2014/main" id="{DAEA68F0-8C26-386E-EBCD-CA2B7CA3563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800" y="4330921"/>
              <a:ext cx="5897228" cy="372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4">
              <a:extLst>
                <a:ext uri="{FF2B5EF4-FFF2-40B4-BE49-F238E27FC236}">
                  <a16:creationId xmlns:a16="http://schemas.microsoft.com/office/drawing/2014/main" id="{F5E31D12-E993-AE11-E1A2-21CFBDE60F9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33799" y="4800600"/>
              <a:ext cx="1778913" cy="889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AC03CE9B-E166-CC0F-13A0-7DB1B3BE32CD}"/>
                </a:ext>
              </a:extLst>
            </p:cNvPr>
            <p:cNvSpPr txBox="1"/>
            <p:nvPr/>
          </p:nvSpPr>
          <p:spPr>
            <a:xfrm>
              <a:off x="586953" y="4276581"/>
              <a:ext cx="404278" cy="43090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)</a:t>
              </a:r>
            </a:p>
          </p:txBody>
        </p:sp>
      </p:grpSp>
      <p:sp>
        <p:nvSpPr>
          <p:cNvPr id="8" name="Rectangle 11">
            <a:extLst>
              <a:ext uri="{FF2B5EF4-FFF2-40B4-BE49-F238E27FC236}">
                <a16:creationId xmlns:a16="http://schemas.microsoft.com/office/drawing/2014/main" id="{9B54B0B8-C6A6-F7AD-6904-97C229DA93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700" y="935417"/>
            <a:ext cx="9346454" cy="775961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E7D2884F-52F5-F180-54AA-D75B55E074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080" y="1868230"/>
            <a:ext cx="9211977" cy="80561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2BB83AC7-4BF2-3203-F4A9-272FB82E92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562" y="2673848"/>
            <a:ext cx="9389592" cy="92062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28F300A5-FB0F-F58A-5B91-7B02D45B06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401" y="3692017"/>
            <a:ext cx="9481052" cy="92062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206683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768807A-84C3-DF4D-E1C2-25FFBAC1CC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4884" y="359927"/>
            <a:ext cx="9704310" cy="14584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35745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1552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4563D59-77D3-BBDE-592D-BA8F5A5DF2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970" y="618661"/>
            <a:ext cx="9448833" cy="726057"/>
          </a:xfrm>
          <a:prstGeom prst="rect">
            <a:avLst/>
          </a:prstGeom>
        </p:spPr>
      </p:pic>
      <p:pic>
        <p:nvPicPr>
          <p:cNvPr id="3" name="Picture 16">
            <a:extLst>
              <a:ext uri="{FF2B5EF4-FFF2-40B4-BE49-F238E27FC236}">
                <a16:creationId xmlns:a16="http://schemas.microsoft.com/office/drawing/2014/main" id="{07EBD04C-54A5-61B3-E6BC-C2502865AE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328" y="1489135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2">
            <a:extLst>
              <a:ext uri="{FF2B5EF4-FFF2-40B4-BE49-F238E27FC236}">
                <a16:creationId xmlns:a16="http://schemas.microsoft.com/office/drawing/2014/main" id="{9A43B233-1733-3AEF-7C10-A87E0E6480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393" y="144129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B9E82B2-9B37-2E82-DC94-28D9FF9E6F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746603"/>
              </p:ext>
            </p:extLst>
          </p:nvPr>
        </p:nvGraphicFramePr>
        <p:xfrm>
          <a:off x="294270" y="1865099"/>
          <a:ext cx="28352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400" imgH="444240" progId="Equation.DSMT4">
                  <p:embed/>
                </p:oleObj>
              </mc:Choice>
              <mc:Fallback>
                <p:oleObj name="Equation" r:id="rId4" imgW="1625400" imgH="4442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0AC8D592-E943-D29A-F237-BD976879F1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270" y="1865099"/>
                        <a:ext cx="283527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E7A445B-0182-62A5-F1CF-03ED548B70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312163"/>
              </p:ext>
            </p:extLst>
          </p:nvPr>
        </p:nvGraphicFramePr>
        <p:xfrm>
          <a:off x="3539329" y="1873036"/>
          <a:ext cx="28130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12800" imgH="444240" progId="Equation.DSMT4">
                  <p:embed/>
                </p:oleObj>
              </mc:Choice>
              <mc:Fallback>
                <p:oleObj name="Equation" r:id="rId6" imgW="1612800" imgH="4442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B9E82B2-9B37-2E82-DC94-28D9FF9E6F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9329" y="1873036"/>
                        <a:ext cx="281305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1A0673FD-3203-8832-B821-6E69E2CE6C22}"/>
              </a:ext>
            </a:extLst>
          </p:cNvPr>
          <p:cNvSpPr txBox="1"/>
          <p:nvPr/>
        </p:nvSpPr>
        <p:spPr>
          <a:xfrm>
            <a:off x="294270" y="2691464"/>
            <a:ext cx="677756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, we will find the coefficients by constructing a table. </a:t>
            </a:r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2FCCA7BA-3EA2-F658-B10E-E3686FF293C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6521672"/>
              </p:ext>
            </p:extLst>
          </p:nvPr>
        </p:nvGraphicFramePr>
        <p:xfrm>
          <a:off x="8548781" y="1730299"/>
          <a:ext cx="3302000" cy="466549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1295920164"/>
                    </a:ext>
                  </a:extLst>
                </a:gridCol>
                <a:gridCol w="1270000">
                  <a:extLst>
                    <a:ext uri="{9D8B030D-6E8A-4147-A177-3AD203B41FA5}">
                      <a16:colId xmlns:a16="http://schemas.microsoft.com/office/drawing/2014/main" val="1627026296"/>
                    </a:ext>
                  </a:extLst>
                </a:gridCol>
                <a:gridCol w="1422400">
                  <a:extLst>
                    <a:ext uri="{9D8B030D-6E8A-4147-A177-3AD203B41FA5}">
                      <a16:colId xmlns:a16="http://schemas.microsoft.com/office/drawing/2014/main" val="1947823209"/>
                    </a:ext>
                  </a:extLst>
                </a:gridCol>
              </a:tblGrid>
              <a:tr h="44386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i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en-US" sz="2200" b="0" i="1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 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 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3055659442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 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 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2611329956"/>
                  </a:ext>
                </a:extLst>
              </a:tr>
              <a:tr h="73939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 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 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4228448927"/>
                  </a:ext>
                </a:extLst>
              </a:tr>
              <a:tr h="736783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 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 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860305648"/>
                  </a:ext>
                </a:extLst>
              </a:tr>
              <a:tr h="71046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 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 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794591868"/>
                  </a:ext>
                </a:extLst>
              </a:tr>
              <a:tr h="690733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 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 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108384216"/>
                  </a:ext>
                </a:extLst>
              </a:tr>
              <a:tr h="77275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 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 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274494987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1">
                <a:extLst>
                  <a:ext uri="{FF2B5EF4-FFF2-40B4-BE49-F238E27FC236}">
                    <a16:creationId xmlns:a16="http://schemas.microsoft.com/office/drawing/2014/main" id="{2E3E9EA0-6E7A-497D-DEFF-9B868D5D0971}"/>
                  </a:ext>
                </a:extLst>
              </p:cNvPr>
              <p:cNvSpPr txBox="1"/>
              <p:nvPr/>
            </p:nvSpPr>
            <p:spPr>
              <a:xfrm>
                <a:off x="9302844" y="1738236"/>
                <a:ext cx="990600" cy="374650"/>
              </a:xfrm>
              <a:prstGeom prst="rect">
                <a:avLst/>
              </a:prstGeom>
              <a:noFill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  <p:txBody>
              <a:bodyPr wrap="square" lIns="0" tIns="0" rIns="0" bIns="0" rtlCol="0" anchor="t">
                <a:spAutoFit/>
              </a:bodyPr>
              <a:lstStyle>
                <a:lvl1pPr marL="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b="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d>
                            <m:dPr>
                              <m:ctrlPr>
                                <a:rPr lang="en-US" sz="2200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200" b="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</m:sup>
                      </m:sSup>
                      <m:r>
                        <a:rPr lang="en-US" sz="2200" b="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200" b="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200" b="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200"/>
              </a:p>
            </p:txBody>
          </p:sp>
        </mc:Choice>
        <mc:Fallback xmlns="">
          <p:sp>
            <p:nvSpPr>
              <p:cNvPr id="10" name="TextBox 1">
                <a:extLst>
                  <a:ext uri="{FF2B5EF4-FFF2-40B4-BE49-F238E27FC236}">
                    <a16:creationId xmlns:a16="http://schemas.microsoft.com/office/drawing/2014/main" id="{2E3E9EA0-6E7A-497D-DEFF-9B868D5D09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2844" y="1738236"/>
                <a:ext cx="990600" cy="374650"/>
              </a:xfrm>
              <a:prstGeom prst="rect">
                <a:avLst/>
              </a:prstGeom>
              <a:blipFill>
                <a:blip r:embed="rId8"/>
                <a:stretch>
                  <a:fillRect l="-7362" r="-7362" b="-274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2">
                <a:extLst>
                  <a:ext uri="{FF2B5EF4-FFF2-40B4-BE49-F238E27FC236}">
                    <a16:creationId xmlns:a16="http://schemas.microsoft.com/office/drawing/2014/main" id="{2E2BCACB-1927-4EE1-83F3-D23D56407152}"/>
                  </a:ext>
                </a:extLst>
              </p:cNvPr>
              <p:cNvSpPr txBox="1"/>
              <p:nvPr/>
            </p:nvSpPr>
            <p:spPr>
              <a:xfrm>
                <a:off x="10660156" y="1776336"/>
                <a:ext cx="990600" cy="374650"/>
              </a:xfrm>
              <a:prstGeom prst="rect">
                <a:avLst/>
              </a:prstGeom>
              <a:noFill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  <p:txBody>
              <a:bodyPr wrap="square" lIns="0" tIns="0" rIns="0" bIns="0" rtlCol="0" anchor="t">
                <a:spAutoFit/>
              </a:bodyPr>
              <a:lstStyle>
                <a:lvl1pPr marL="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b="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d>
                            <m:dPr>
                              <m:ctrlPr>
                                <a:rPr lang="en-US" sz="2200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200" b="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</m:sup>
                      </m:sSup>
                      <m:r>
                        <a:rPr lang="en-US" sz="2200" b="0" i="1">
                          <a:latin typeface="Cambria Math" panose="02040503050406030204" pitchFamily="18" charset="0"/>
                        </a:rPr>
                        <m:t>(2)</m:t>
                      </m:r>
                    </m:oMath>
                  </m:oMathPara>
                </a14:m>
                <a:endParaRPr lang="en-US" sz="2200"/>
              </a:p>
            </p:txBody>
          </p:sp>
        </mc:Choice>
        <mc:Fallback xmlns="">
          <p:sp>
            <p:nvSpPr>
              <p:cNvPr id="11" name="TextBox 2">
                <a:extLst>
                  <a:ext uri="{FF2B5EF4-FFF2-40B4-BE49-F238E27FC236}">
                    <a16:creationId xmlns:a16="http://schemas.microsoft.com/office/drawing/2014/main" id="{2E2BCACB-1927-4EE1-83F3-D23D564071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0156" y="1776336"/>
                <a:ext cx="990600" cy="374650"/>
              </a:xfrm>
              <a:prstGeom prst="rect">
                <a:avLst/>
              </a:prstGeom>
              <a:blipFill>
                <a:blip r:embed="rId9"/>
                <a:stretch>
                  <a:fillRect l="-7407" r="-8025" b="-274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561F27B-AA76-B728-7F0A-9001634EED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285545"/>
              </p:ext>
            </p:extLst>
          </p:nvPr>
        </p:nvGraphicFramePr>
        <p:xfrm>
          <a:off x="9498900" y="2286058"/>
          <a:ext cx="598488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720" imgH="203040" progId="Equation.DSMT4">
                  <p:embed/>
                </p:oleObj>
              </mc:Choice>
              <mc:Fallback>
                <p:oleObj name="Equation" r:id="rId10" imgW="34272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E7A445B-0182-62A5-F1CF-03ED548B70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8900" y="2286058"/>
                        <a:ext cx="598488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CAEEABE-CEBF-7E09-C369-B88C0A2D10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818595"/>
              </p:ext>
            </p:extLst>
          </p:nvPr>
        </p:nvGraphicFramePr>
        <p:xfrm>
          <a:off x="10802765" y="2286408"/>
          <a:ext cx="598488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20" imgH="203040" progId="Equation.DSMT4">
                  <p:embed/>
                </p:oleObj>
              </mc:Choice>
              <mc:Fallback>
                <p:oleObj name="Equation" r:id="rId12" imgW="34272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561F27B-AA76-B728-7F0A-9001634EED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2765" y="2286408"/>
                        <a:ext cx="598488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9C6DBA5-4357-4318-40A8-4C543833A7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380179"/>
              </p:ext>
            </p:extLst>
          </p:nvPr>
        </p:nvGraphicFramePr>
        <p:xfrm>
          <a:off x="9664794" y="2772108"/>
          <a:ext cx="26670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280" imgH="393480" progId="Equation.DSMT4">
                  <p:embed/>
                </p:oleObj>
              </mc:Choice>
              <mc:Fallback>
                <p:oleObj name="Equation" r:id="rId14" imgW="15228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561F27B-AA76-B728-7F0A-9001634EED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4794" y="2772108"/>
                        <a:ext cx="26670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EEF5657-D63C-31EA-B02D-1C278511D7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887612"/>
              </p:ext>
            </p:extLst>
          </p:nvPr>
        </p:nvGraphicFramePr>
        <p:xfrm>
          <a:off x="10968659" y="2772108"/>
          <a:ext cx="26670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280" imgH="393480" progId="Equation.DSMT4">
                  <p:embed/>
                </p:oleObj>
              </mc:Choice>
              <mc:Fallback>
                <p:oleObj name="Equation" r:id="rId16" imgW="15228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9C6DBA5-4357-4318-40A8-4C543833A7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8659" y="2772108"/>
                        <a:ext cx="26670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DBE4015-A8F3-D4FF-FB98-9C86977D2D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498086"/>
              </p:ext>
            </p:extLst>
          </p:nvPr>
        </p:nvGraphicFramePr>
        <p:xfrm>
          <a:off x="9507901" y="3513496"/>
          <a:ext cx="55562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17160" imgH="393480" progId="Equation.DSMT4">
                  <p:embed/>
                </p:oleObj>
              </mc:Choice>
              <mc:Fallback>
                <p:oleObj name="Equation" r:id="rId18" imgW="31716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9C6DBA5-4357-4318-40A8-4C543833A7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7901" y="3513496"/>
                        <a:ext cx="55562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FD649F9C-A7AE-8DE5-1F1C-FE5B911471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28475"/>
              </p:ext>
            </p:extLst>
          </p:nvPr>
        </p:nvGraphicFramePr>
        <p:xfrm>
          <a:off x="10824851" y="3522565"/>
          <a:ext cx="55562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17160" imgH="393480" progId="Equation.DSMT4">
                  <p:embed/>
                </p:oleObj>
              </mc:Choice>
              <mc:Fallback>
                <p:oleObj name="Equation" r:id="rId20" imgW="31716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0EEF5657-D63C-31EA-B02D-1C278511D7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4851" y="3522565"/>
                        <a:ext cx="55562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47C3295-86F9-A69A-E3DA-DAE65C4FDF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83534"/>
              </p:ext>
            </p:extLst>
          </p:nvPr>
        </p:nvGraphicFramePr>
        <p:xfrm>
          <a:off x="9655319" y="4236265"/>
          <a:ext cx="35560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3040" imgH="393480" progId="Equation.DSMT4">
                  <p:embed/>
                </p:oleObj>
              </mc:Choice>
              <mc:Fallback>
                <p:oleObj name="Equation" r:id="rId22" imgW="203040" imgH="393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DBE4015-A8F3-D4FF-FB98-9C86977D2D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5319" y="4236265"/>
                        <a:ext cx="35560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4446F709-A74F-E913-BB0E-533BF1D3F9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69097"/>
              </p:ext>
            </p:extLst>
          </p:nvPr>
        </p:nvGraphicFramePr>
        <p:xfrm>
          <a:off x="10965674" y="4239273"/>
          <a:ext cx="35560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03040" imgH="393480" progId="Equation.DSMT4">
                  <p:embed/>
                </p:oleObj>
              </mc:Choice>
              <mc:Fallback>
                <p:oleObj name="Equation" r:id="rId24" imgW="203040" imgH="393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247C3295-86F9-A69A-E3DA-DAE65C4FDF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5674" y="4239273"/>
                        <a:ext cx="35560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B862F2EB-23F8-5BE1-5310-D78E5E57DB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392259"/>
              </p:ext>
            </p:extLst>
          </p:nvPr>
        </p:nvGraphicFramePr>
        <p:xfrm>
          <a:off x="9457540" y="4937036"/>
          <a:ext cx="6889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93480" imgH="393480" progId="Equation.DSMT4">
                  <p:embed/>
                </p:oleObj>
              </mc:Choice>
              <mc:Fallback>
                <p:oleObj name="Equation" r:id="rId26" imgW="393480" imgH="393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247C3295-86F9-A69A-E3DA-DAE65C4FDF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7540" y="4937036"/>
                        <a:ext cx="68897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07F59E84-275C-B1F3-AC02-E2919C6FE1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720656"/>
              </p:ext>
            </p:extLst>
          </p:nvPr>
        </p:nvGraphicFramePr>
        <p:xfrm>
          <a:off x="10757521" y="4936246"/>
          <a:ext cx="6889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93480" imgH="393480" progId="Equation.DSMT4">
                  <p:embed/>
                </p:oleObj>
              </mc:Choice>
              <mc:Fallback>
                <p:oleObj name="Equation" r:id="rId28" imgW="393480" imgH="393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B862F2EB-23F8-5BE1-5310-D78E5E57DB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7521" y="4936246"/>
                        <a:ext cx="68897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A7833D1A-D9A3-6E04-26F3-8BE0EBDB97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237927"/>
              </p:ext>
            </p:extLst>
          </p:nvPr>
        </p:nvGraphicFramePr>
        <p:xfrm>
          <a:off x="9421813" y="5665788"/>
          <a:ext cx="75565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31640" imgH="393480" progId="Equation.DSMT4">
                  <p:embed/>
                </p:oleObj>
              </mc:Choice>
              <mc:Fallback>
                <p:oleObj name="Equation" r:id="rId30" imgW="431640" imgH="393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B862F2EB-23F8-5BE1-5310-D78E5E57DB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1813" y="5665788"/>
                        <a:ext cx="75565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29C05FB8-29BE-3A5C-1F1C-6AC48183B9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628944"/>
              </p:ext>
            </p:extLst>
          </p:nvPr>
        </p:nvGraphicFramePr>
        <p:xfrm>
          <a:off x="10723563" y="5665788"/>
          <a:ext cx="75565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31640" imgH="393480" progId="Equation.DSMT4">
                  <p:embed/>
                </p:oleObj>
              </mc:Choice>
              <mc:Fallback>
                <p:oleObj name="Equation" r:id="rId32" imgW="431640" imgH="393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A7833D1A-D9A3-6E04-26F3-8BE0EBDB97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23563" y="5665788"/>
                        <a:ext cx="75565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543A727F-70AB-8237-153E-6157F8BCCE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342955"/>
              </p:ext>
            </p:extLst>
          </p:nvPr>
        </p:nvGraphicFramePr>
        <p:xfrm>
          <a:off x="344973" y="3217739"/>
          <a:ext cx="8191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469800" imgH="228600" progId="Equation.DSMT4">
                  <p:embed/>
                </p:oleObj>
              </mc:Choice>
              <mc:Fallback>
                <p:oleObj name="Equation" r:id="rId34" imgW="4698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E7A445B-0182-62A5-F1CF-03ED548B70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73" y="3217739"/>
                        <a:ext cx="8191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>
            <a:extLst>
              <a:ext uri="{FF2B5EF4-FFF2-40B4-BE49-F238E27FC236}">
                <a16:creationId xmlns:a16="http://schemas.microsoft.com/office/drawing/2014/main" id="{7E626DF0-DD68-76DC-B9F9-2443A9D7747E}"/>
              </a:ext>
            </a:extLst>
          </p:cNvPr>
          <p:cNvSpPr/>
          <p:nvPr/>
        </p:nvSpPr>
        <p:spPr>
          <a:xfrm>
            <a:off x="344973" y="3250601"/>
            <a:ext cx="819150" cy="354243"/>
          </a:xfrm>
          <a:prstGeom prst="rect">
            <a:avLst/>
          </a:prstGeom>
          <a:solidFill>
            <a:schemeClr val="accent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094F2492-7CAD-4213-728E-F471F41E7657}"/>
              </a:ext>
            </a:extLst>
          </p:cNvPr>
          <p:cNvSpPr/>
          <p:nvPr/>
        </p:nvSpPr>
        <p:spPr>
          <a:xfrm>
            <a:off x="4675478" y="1906143"/>
            <a:ext cx="819150" cy="354243"/>
          </a:xfrm>
          <a:prstGeom prst="rect">
            <a:avLst/>
          </a:prstGeom>
          <a:solidFill>
            <a:schemeClr val="accent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829CD4DB-897A-DACE-9466-664DD30372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441560"/>
              </p:ext>
            </p:extLst>
          </p:nvPr>
        </p:nvGraphicFramePr>
        <p:xfrm>
          <a:off x="1164123" y="3056802"/>
          <a:ext cx="17526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002960" imgH="419040" progId="Equation.DSMT4">
                  <p:embed/>
                </p:oleObj>
              </mc:Choice>
              <mc:Fallback>
                <p:oleObj name="Equation" r:id="rId36" imgW="1002960" imgH="419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E7A445B-0182-62A5-F1CF-03ED548B70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4123" y="3056802"/>
                        <a:ext cx="17526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28">
            <a:extLst>
              <a:ext uri="{FF2B5EF4-FFF2-40B4-BE49-F238E27FC236}">
                <a16:creationId xmlns:a16="http://schemas.microsoft.com/office/drawing/2014/main" id="{6F66C2BB-22EA-5229-BE40-626B8A0F30A3}"/>
              </a:ext>
            </a:extLst>
          </p:cNvPr>
          <p:cNvPicPr>
            <a:picLocks noChangeAspect="1"/>
          </p:cNvPicPr>
          <p:nvPr/>
        </p:nvPicPr>
        <p:blipFill>
          <a:blip r:embed="rId38"/>
          <a:stretch>
            <a:fillRect/>
          </a:stretch>
        </p:blipFill>
        <p:spPr>
          <a:xfrm>
            <a:off x="1399914" y="3070870"/>
            <a:ext cx="745409" cy="345697"/>
          </a:xfrm>
          <a:prstGeom prst="rect">
            <a:avLst/>
          </a:prstGeom>
        </p:spPr>
      </p:pic>
      <p:grpSp>
        <p:nvGrpSpPr>
          <p:cNvPr id="32" name="Group 31">
            <a:extLst>
              <a:ext uri="{FF2B5EF4-FFF2-40B4-BE49-F238E27FC236}">
                <a16:creationId xmlns:a16="http://schemas.microsoft.com/office/drawing/2014/main" id="{D1D0775F-598F-6DA6-AED6-59293B87AFC9}"/>
              </a:ext>
            </a:extLst>
          </p:cNvPr>
          <p:cNvGrpSpPr/>
          <p:nvPr/>
        </p:nvGrpSpPr>
        <p:grpSpPr>
          <a:xfrm>
            <a:off x="7228940" y="2779142"/>
            <a:ext cx="1232678" cy="3581292"/>
            <a:chOff x="6658303" y="2738098"/>
            <a:chExt cx="1232678" cy="3581292"/>
          </a:xfrm>
        </p:grpSpPr>
        <p:sp>
          <p:nvSpPr>
            <p:cNvPr id="30" name="Left Brace 29">
              <a:extLst>
                <a:ext uri="{FF2B5EF4-FFF2-40B4-BE49-F238E27FC236}">
                  <a16:creationId xmlns:a16="http://schemas.microsoft.com/office/drawing/2014/main" id="{7E963862-F13A-FF39-1561-0F4846727ECF}"/>
                </a:ext>
              </a:extLst>
            </p:cNvPr>
            <p:cNvSpPr/>
            <p:nvPr/>
          </p:nvSpPr>
          <p:spPr>
            <a:xfrm>
              <a:off x="7631034" y="2738098"/>
              <a:ext cx="259947" cy="3581292"/>
            </a:xfrm>
            <a:prstGeom prst="leftBrace">
              <a:avLst>
                <a:gd name="adj1" fmla="val 59744"/>
                <a:gd name="adj2" fmla="val 50000"/>
              </a:avLst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30058186-8459-83BE-19B4-69628A14A47F}"/>
                </a:ext>
              </a:extLst>
            </p:cNvPr>
            <p:cNvSpPr txBox="1"/>
            <p:nvPr/>
          </p:nvSpPr>
          <p:spPr>
            <a:xfrm>
              <a:off x="6658303" y="3974746"/>
              <a:ext cx="983411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hat’s</a:t>
              </a:r>
            </a:p>
            <a:p>
              <a:pPr algn="ctr"/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 </a:t>
              </a:r>
            </a:p>
            <a:p>
              <a:pPr algn="ctr"/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attern</a:t>
              </a:r>
            </a:p>
          </p:txBody>
        </p:sp>
      </p:grpSp>
      <p:pic>
        <p:nvPicPr>
          <p:cNvPr id="33" name="Picture 32">
            <a:extLst>
              <a:ext uri="{FF2B5EF4-FFF2-40B4-BE49-F238E27FC236}">
                <a16:creationId xmlns:a16="http://schemas.microsoft.com/office/drawing/2014/main" id="{A686F78B-FDB5-BEEC-009D-1A191C5A7C03}"/>
              </a:ext>
            </a:extLst>
          </p:cNvPr>
          <p:cNvPicPr>
            <a:picLocks noChangeAspect="1"/>
          </p:cNvPicPr>
          <p:nvPr/>
        </p:nvPicPr>
        <p:blipFill>
          <a:blip r:embed="rId38"/>
          <a:stretch>
            <a:fillRect/>
          </a:stretch>
        </p:blipFill>
        <p:spPr>
          <a:xfrm>
            <a:off x="2143671" y="3084416"/>
            <a:ext cx="745409" cy="345697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BE6ED15A-37D1-AF61-2D3C-326008A82C39}"/>
              </a:ext>
            </a:extLst>
          </p:cNvPr>
          <p:cNvPicPr>
            <a:picLocks noChangeAspect="1"/>
          </p:cNvPicPr>
          <p:nvPr/>
        </p:nvPicPr>
        <p:blipFill>
          <a:blip r:embed="rId38"/>
          <a:stretch>
            <a:fillRect/>
          </a:stretch>
        </p:blipFill>
        <p:spPr>
          <a:xfrm>
            <a:off x="1399913" y="3427722"/>
            <a:ext cx="1603973" cy="345697"/>
          </a:xfrm>
          <a:prstGeom prst="rect">
            <a:avLst/>
          </a:prstGeom>
        </p:spPr>
      </p:pic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02373EDC-F143-8551-7F50-38C85D8CF4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513592"/>
              </p:ext>
            </p:extLst>
          </p:nvPr>
        </p:nvGraphicFramePr>
        <p:xfrm>
          <a:off x="2929470" y="3293679"/>
          <a:ext cx="554038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17160" imgH="177480" progId="Equation.DSMT4">
                  <p:embed/>
                </p:oleObj>
              </mc:Choice>
              <mc:Fallback>
                <p:oleObj name="Equation" r:id="rId39" imgW="31716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E7A445B-0182-62A5-F1CF-03ED548B70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470" y="3293679"/>
                        <a:ext cx="554038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0501C7B8-5CB3-41C9-EE04-2A5566439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670081"/>
              </p:ext>
            </p:extLst>
          </p:nvPr>
        </p:nvGraphicFramePr>
        <p:xfrm>
          <a:off x="309971" y="4236265"/>
          <a:ext cx="8636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495000" imgH="419040" progId="Equation.DSMT4">
                  <p:embed/>
                </p:oleObj>
              </mc:Choice>
              <mc:Fallback>
                <p:oleObj name="Equation" r:id="rId41" imgW="495000" imgH="419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E7A445B-0182-62A5-F1CF-03ED548B70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971" y="4236265"/>
                        <a:ext cx="86360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447A1A9E-1724-855C-1FE7-4EFE680DF3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267065"/>
              </p:ext>
            </p:extLst>
          </p:nvPr>
        </p:nvGraphicFramePr>
        <p:xfrm>
          <a:off x="1123703" y="4236265"/>
          <a:ext cx="17526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002960" imgH="419040" progId="Equation.DSMT4">
                  <p:embed/>
                </p:oleObj>
              </mc:Choice>
              <mc:Fallback>
                <p:oleObj name="Equation" r:id="rId43" imgW="1002960" imgH="419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1BB5C23B-D05F-494E-A080-17AB917222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703" y="4236265"/>
                        <a:ext cx="17526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DDA15654-A01B-DA27-0E27-ABBA850DE3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697761"/>
              </p:ext>
            </p:extLst>
          </p:nvPr>
        </p:nvGraphicFramePr>
        <p:xfrm>
          <a:off x="1150861" y="4973082"/>
          <a:ext cx="1752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002960" imgH="444240" progId="Equation.DSMT4">
                  <p:embed/>
                </p:oleObj>
              </mc:Choice>
              <mc:Fallback>
                <p:oleObj name="Equation" r:id="rId45" imgW="1002960" imgH="44424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447A1A9E-1724-855C-1FE7-4EFE680DF3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861" y="4973082"/>
                        <a:ext cx="1752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A5467A83-563C-C8E0-AB02-54E1DA53E75F}"/>
              </a:ext>
            </a:extLst>
          </p:cNvPr>
          <p:cNvCxnSpPr>
            <a:cxnSpLocks/>
          </p:cNvCxnSpPr>
          <p:nvPr/>
        </p:nvCxnSpPr>
        <p:spPr>
          <a:xfrm flipV="1">
            <a:off x="2098004" y="5068583"/>
            <a:ext cx="744828" cy="237383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5645513C-8B59-A678-2A12-FB08CF1AB35E}"/>
              </a:ext>
            </a:extLst>
          </p:cNvPr>
          <p:cNvCxnSpPr>
            <a:cxnSpLocks/>
          </p:cNvCxnSpPr>
          <p:nvPr/>
        </p:nvCxnSpPr>
        <p:spPr>
          <a:xfrm flipV="1">
            <a:off x="2091960" y="5439162"/>
            <a:ext cx="744828" cy="237383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1CB40C97-8D94-66D4-4AFE-431EA2647A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391571"/>
              </p:ext>
            </p:extLst>
          </p:nvPr>
        </p:nvGraphicFramePr>
        <p:xfrm>
          <a:off x="1137752" y="5785814"/>
          <a:ext cx="104298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596880" imgH="419040" progId="Equation.DSMT4">
                  <p:embed/>
                </p:oleObj>
              </mc:Choice>
              <mc:Fallback>
                <p:oleObj name="Equation" r:id="rId47" imgW="596880" imgH="41904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DDA15654-A01B-DA27-0E27-ABBA850DE3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7752" y="5785814"/>
                        <a:ext cx="1042987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6569B6D3-0607-1BB2-10D6-427D2DC3AAB9}"/>
              </a:ext>
            </a:extLst>
          </p:cNvPr>
          <p:cNvCxnSpPr>
            <a:cxnSpLocks/>
          </p:cNvCxnSpPr>
          <p:nvPr/>
        </p:nvCxnSpPr>
        <p:spPr>
          <a:xfrm flipV="1">
            <a:off x="3683050" y="3122351"/>
            <a:ext cx="10052" cy="3524631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544345E6-401E-4D68-3E40-C92DD5E056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639921"/>
              </p:ext>
            </p:extLst>
          </p:nvPr>
        </p:nvGraphicFramePr>
        <p:xfrm>
          <a:off x="3807908" y="3122351"/>
          <a:ext cx="28352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400" imgH="444240" progId="Equation.DSMT4">
                  <p:embed/>
                </p:oleObj>
              </mc:Choice>
              <mc:Fallback>
                <p:oleObj name="Equation" r:id="rId4" imgW="1625400" imgH="4442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B9E82B2-9B37-2E82-DC94-28D9FF9E6F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7908" y="3122351"/>
                        <a:ext cx="283527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F921FE5C-41F1-9AF7-4233-D33C646391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833980"/>
              </p:ext>
            </p:extLst>
          </p:nvPr>
        </p:nvGraphicFramePr>
        <p:xfrm>
          <a:off x="3830638" y="4165861"/>
          <a:ext cx="29448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1688760" imgH="444240" progId="Equation.DSMT4">
                  <p:embed/>
                </p:oleObj>
              </mc:Choice>
              <mc:Fallback>
                <p:oleObj name="Equation" r:id="rId49" imgW="1688760" imgH="44424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544345E6-401E-4D68-3E40-C92DD5E056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638" y="4165861"/>
                        <a:ext cx="2944812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6">
            <a:extLst>
              <a:ext uri="{FF2B5EF4-FFF2-40B4-BE49-F238E27FC236}">
                <a16:creationId xmlns:a16="http://schemas.microsoft.com/office/drawing/2014/main" id="{E542B116-7EF6-B5A2-0873-EE52A2625EAE}"/>
              </a:ext>
            </a:extLst>
          </p:cNvPr>
          <p:cNvSpPr/>
          <p:nvPr/>
        </p:nvSpPr>
        <p:spPr>
          <a:xfrm>
            <a:off x="1313589" y="5769434"/>
            <a:ext cx="819150" cy="724822"/>
          </a:xfrm>
          <a:prstGeom prst="rect">
            <a:avLst/>
          </a:prstGeom>
          <a:solidFill>
            <a:schemeClr val="accent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360F12BC-AEA8-ECF7-E8EA-485156389D7D}"/>
              </a:ext>
            </a:extLst>
          </p:cNvPr>
          <p:cNvSpPr/>
          <p:nvPr/>
        </p:nvSpPr>
        <p:spPr>
          <a:xfrm>
            <a:off x="4940428" y="3174016"/>
            <a:ext cx="819150" cy="724822"/>
          </a:xfrm>
          <a:prstGeom prst="rect">
            <a:avLst/>
          </a:prstGeom>
          <a:solidFill>
            <a:schemeClr val="accent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BC843D68-9568-6733-A45D-2D6269C799E3}"/>
              </a:ext>
            </a:extLst>
          </p:cNvPr>
          <p:cNvSpPr txBox="1"/>
          <p:nvPr/>
        </p:nvSpPr>
        <p:spPr>
          <a:xfrm>
            <a:off x="3723770" y="5464418"/>
            <a:ext cx="434781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’s the Radius of Convergence?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DA1815BB-0848-C8CF-AA7E-8B3DCD1E20B0}"/>
              </a:ext>
            </a:extLst>
          </p:cNvPr>
          <p:cNvSpPr txBox="1"/>
          <p:nvPr/>
        </p:nvSpPr>
        <p:spPr>
          <a:xfrm>
            <a:off x="3769397" y="5940603"/>
            <a:ext cx="434781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’s go to the next slid and find out!</a:t>
            </a:r>
          </a:p>
        </p:txBody>
      </p:sp>
      <p:grpSp>
        <p:nvGrpSpPr>
          <p:cNvPr id="54" name="Group 53">
            <a:extLst>
              <a:ext uri="{FF2B5EF4-FFF2-40B4-BE49-F238E27FC236}">
                <a16:creationId xmlns:a16="http://schemas.microsoft.com/office/drawing/2014/main" id="{9A66F7ED-6829-E29B-80C7-6128C91AD0C9}"/>
              </a:ext>
            </a:extLst>
          </p:cNvPr>
          <p:cNvGrpSpPr/>
          <p:nvPr/>
        </p:nvGrpSpPr>
        <p:grpSpPr>
          <a:xfrm>
            <a:off x="4505640" y="1395013"/>
            <a:ext cx="1201029" cy="473491"/>
            <a:chOff x="4505640" y="1219169"/>
            <a:chExt cx="1201029" cy="473491"/>
          </a:xfrm>
        </p:grpSpPr>
        <p:sp>
          <p:nvSpPr>
            <p:cNvPr id="51" name="Left Brace 50">
              <a:extLst>
                <a:ext uri="{FF2B5EF4-FFF2-40B4-BE49-F238E27FC236}">
                  <a16:creationId xmlns:a16="http://schemas.microsoft.com/office/drawing/2014/main" id="{44FA8CCC-490E-BDF3-66A1-914EF68665FD}"/>
                </a:ext>
              </a:extLst>
            </p:cNvPr>
            <p:cNvSpPr/>
            <p:nvPr/>
          </p:nvSpPr>
          <p:spPr>
            <a:xfrm rot="5400000">
              <a:off x="4964702" y="1220282"/>
              <a:ext cx="183154" cy="761601"/>
            </a:xfrm>
            <a:prstGeom prst="leftBrace">
              <a:avLst>
                <a:gd name="adj1" fmla="val 38120"/>
                <a:gd name="adj2" fmla="val 50934"/>
              </a:avLst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354C6ACD-8ADA-22BE-3DBC-E23079A2D527}"/>
                </a:ext>
              </a:extLst>
            </p:cNvPr>
            <p:cNvSpPr txBox="1"/>
            <p:nvPr/>
          </p:nvSpPr>
          <p:spPr>
            <a:xfrm>
              <a:off x="4505640" y="1219169"/>
              <a:ext cx="1201029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efficients</a:t>
              </a:r>
              <a:endParaRPr lang="en-US" sz="1600" dirty="0">
                <a:solidFill>
                  <a:srgbClr val="FF0000"/>
                </a:solidFill>
              </a:endParaRPr>
            </a:p>
          </p:txBody>
        </p:sp>
      </p:grpSp>
      <p:sp>
        <p:nvSpPr>
          <p:cNvPr id="57" name="TextBox 56">
            <a:extLst>
              <a:ext uri="{FF2B5EF4-FFF2-40B4-BE49-F238E27FC236}">
                <a16:creationId xmlns:a16="http://schemas.microsoft.com/office/drawing/2014/main" id="{34EC7947-A8EC-CF87-D1CC-AF411E15F125}"/>
              </a:ext>
            </a:extLst>
          </p:cNvPr>
          <p:cNvSpPr txBox="1"/>
          <p:nvPr/>
        </p:nvSpPr>
        <p:spPr>
          <a:xfrm>
            <a:off x="273849" y="3742294"/>
            <a:ext cx="160397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efficients</a:t>
            </a:r>
            <a:endParaRPr lang="en-US" sz="2000" u="sng" dirty="0"/>
          </a:p>
        </p:txBody>
      </p:sp>
    </p:spTree>
    <p:extLst>
      <p:ext uri="{BB962C8B-B14F-4D97-AF65-F5344CB8AC3E}">
        <p14:creationId xmlns:p14="http://schemas.microsoft.com/office/powerpoint/2010/main" val="20651839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0" grpId="0"/>
      <p:bldP spid="11" grpId="0"/>
      <p:bldP spid="26" grpId="0" animBg="1"/>
      <p:bldP spid="27" grpId="0" animBg="1"/>
      <p:bldP spid="47" grpId="0" animBg="1"/>
      <p:bldP spid="48" grpId="0" animBg="1"/>
      <p:bldP spid="49" grpId="0"/>
      <p:bldP spid="50" grpId="0"/>
      <p:bldP spid="5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86F41BF-2FBC-F7F2-C28C-E5461B52925B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9BE3D36-6F68-B41F-1896-5BCFA3FB0DAF}"/>
              </a:ext>
            </a:extLst>
          </p:cNvPr>
          <p:cNvSpPr txBox="1"/>
          <p:nvPr/>
        </p:nvSpPr>
        <p:spPr>
          <a:xfrm>
            <a:off x="109182" y="250974"/>
            <a:ext cx="8886151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’s use the Ratio Test by first simplifying, and then find the interval of convergence</a:t>
            </a:r>
          </a:p>
        </p:txBody>
      </p:sp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787D6A5C-428D-30F9-B1E6-D58252BE1A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050827"/>
              </p:ext>
            </p:extLst>
          </p:nvPr>
        </p:nvGraphicFramePr>
        <p:xfrm>
          <a:off x="500839" y="942704"/>
          <a:ext cx="588963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720" imgH="482400" progId="Equation.DSMT4">
                  <p:embed/>
                </p:oleObj>
              </mc:Choice>
              <mc:Fallback>
                <p:oleObj name="Equation" r:id="rId2" imgW="342720" imgH="482400" progId="Equation.DSMT4">
                  <p:embed/>
                  <p:pic>
                    <p:nvPicPr>
                      <p:cNvPr id="9" name="Object 11">
                        <a:extLst>
                          <a:ext uri="{FF2B5EF4-FFF2-40B4-BE49-F238E27FC236}">
                            <a16:creationId xmlns:a16="http://schemas.microsoft.com/office/drawing/2014/main" id="{0E10F503-8B3D-86B5-4B74-8BAF438C77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39" y="942704"/>
                        <a:ext cx="588963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>
            <a:extLst>
              <a:ext uri="{FF2B5EF4-FFF2-40B4-BE49-F238E27FC236}">
                <a16:creationId xmlns:a16="http://schemas.microsoft.com/office/drawing/2014/main" id="{C5ED7979-246F-4237-4A9F-4A8BBA00F1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20805"/>
              </p:ext>
            </p:extLst>
          </p:nvPr>
        </p:nvGraphicFramePr>
        <p:xfrm>
          <a:off x="1064113" y="964346"/>
          <a:ext cx="37973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09680" imgH="482400" progId="Equation.DSMT4">
                  <p:embed/>
                </p:oleObj>
              </mc:Choice>
              <mc:Fallback>
                <p:oleObj name="Equation" r:id="rId4" imgW="2209680" imgH="482400" progId="Equation.DSMT4">
                  <p:embed/>
                  <p:pic>
                    <p:nvPicPr>
                      <p:cNvPr id="15" name="Object 11">
                        <a:extLst>
                          <a:ext uri="{FF2B5EF4-FFF2-40B4-BE49-F238E27FC236}">
                            <a16:creationId xmlns:a16="http://schemas.microsoft.com/office/drawing/2014/main" id="{CA85314B-97BC-8B09-72B0-572F4ACB76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113" y="964346"/>
                        <a:ext cx="379730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5944C85-1382-8B03-E178-3C431285F5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257740"/>
              </p:ext>
            </p:extLst>
          </p:nvPr>
        </p:nvGraphicFramePr>
        <p:xfrm>
          <a:off x="2715161" y="2544170"/>
          <a:ext cx="152400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560" imgH="164880" progId="Equation.DSMT4">
                  <p:embed/>
                </p:oleObj>
              </mc:Choice>
              <mc:Fallback>
                <p:oleObj name="Equation" r:id="rId6" imgW="88560" imgH="1648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46E46BC4-7C2F-8591-5CA4-5D5E5EA00C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161" y="2544170"/>
                        <a:ext cx="152400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D33B1D9-D589-0B3F-E956-002AB2D360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255342"/>
              </p:ext>
            </p:extLst>
          </p:nvPr>
        </p:nvGraphicFramePr>
        <p:xfrm>
          <a:off x="2950561" y="2976180"/>
          <a:ext cx="104775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480" imgH="139680" progId="Equation.DSMT4">
                  <p:embed/>
                </p:oleObj>
              </mc:Choice>
              <mc:Fallback>
                <p:oleObj name="Equation" r:id="rId8" imgW="609480" imgH="139680" progId="Equation.DSMT4">
                  <p:embed/>
                  <p:pic>
                    <p:nvPicPr>
                      <p:cNvPr id="20" name="Object 11">
                        <a:extLst>
                          <a:ext uri="{FF2B5EF4-FFF2-40B4-BE49-F238E27FC236}">
                            <a16:creationId xmlns:a16="http://schemas.microsoft.com/office/drawing/2014/main" id="{E2B114FC-DA92-5F27-2D4B-3CBA4AF562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0561" y="2976180"/>
                        <a:ext cx="104775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>
            <a:extLst>
              <a:ext uri="{FF2B5EF4-FFF2-40B4-BE49-F238E27FC236}">
                <a16:creationId xmlns:a16="http://schemas.microsoft.com/office/drawing/2014/main" id="{7386A442-7D4A-1AF5-5A8F-AE03E7D067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034728"/>
              </p:ext>
            </p:extLst>
          </p:nvPr>
        </p:nvGraphicFramePr>
        <p:xfrm>
          <a:off x="1086581" y="1860971"/>
          <a:ext cx="135413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87320" imgH="457200" progId="Equation.DSMT4">
                  <p:embed/>
                </p:oleObj>
              </mc:Choice>
              <mc:Fallback>
                <p:oleObj name="Equation" r:id="rId10" imgW="787320" imgH="457200" progId="Equation.DSMT4">
                  <p:embed/>
                  <p:pic>
                    <p:nvPicPr>
                      <p:cNvPr id="8" name="Object 11">
                        <a:extLst>
                          <a:ext uri="{FF2B5EF4-FFF2-40B4-BE49-F238E27FC236}">
                            <a16:creationId xmlns:a16="http://schemas.microsoft.com/office/drawing/2014/main" id="{C5ED7979-246F-4237-4A9F-4A8BBA00F1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581" y="1860971"/>
                        <a:ext cx="1354138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>
            <a:extLst>
              <a:ext uri="{FF2B5EF4-FFF2-40B4-BE49-F238E27FC236}">
                <a16:creationId xmlns:a16="http://schemas.microsoft.com/office/drawing/2014/main" id="{9A00A53E-075F-3436-FD9F-7D2F5E0D75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293562"/>
              </p:ext>
            </p:extLst>
          </p:nvPr>
        </p:nvGraphicFramePr>
        <p:xfrm>
          <a:off x="1089802" y="2726149"/>
          <a:ext cx="170338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90360" imgH="431640" progId="Equation.DSMT4">
                  <p:embed/>
                </p:oleObj>
              </mc:Choice>
              <mc:Fallback>
                <p:oleObj name="Equation" r:id="rId12" imgW="990360" imgH="431640" progId="Equation.DSMT4">
                  <p:embed/>
                  <p:pic>
                    <p:nvPicPr>
                      <p:cNvPr id="13" name="Object 11">
                        <a:extLst>
                          <a:ext uri="{FF2B5EF4-FFF2-40B4-BE49-F238E27FC236}">
                            <a16:creationId xmlns:a16="http://schemas.microsoft.com/office/drawing/2014/main" id="{7386A442-7D4A-1AF5-5A8F-AE03E7D067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802" y="2726149"/>
                        <a:ext cx="1703387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D576833-454A-5C23-5881-7DE479C2639E}"/>
              </a:ext>
            </a:extLst>
          </p:cNvPr>
          <p:cNvCxnSpPr>
            <a:cxnSpLocks/>
          </p:cNvCxnSpPr>
          <p:nvPr/>
        </p:nvCxnSpPr>
        <p:spPr>
          <a:xfrm flipV="1">
            <a:off x="2294924" y="2811865"/>
            <a:ext cx="420237" cy="534653"/>
          </a:xfrm>
          <a:prstGeom prst="line">
            <a:avLst/>
          </a:prstGeom>
          <a:ln w="19050">
            <a:solidFill>
              <a:srgbClr val="FF0000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1">
            <a:extLst>
              <a:ext uri="{FF2B5EF4-FFF2-40B4-BE49-F238E27FC236}">
                <a16:creationId xmlns:a16="http://schemas.microsoft.com/office/drawing/2014/main" id="{6AA16974-A407-6481-6462-B83B66ADD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242438"/>
              </p:ext>
            </p:extLst>
          </p:nvPr>
        </p:nvGraphicFramePr>
        <p:xfrm>
          <a:off x="1984941" y="4309986"/>
          <a:ext cx="10922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34680" imgH="431640" progId="Equation.DSMT4">
                  <p:embed/>
                </p:oleObj>
              </mc:Choice>
              <mc:Fallback>
                <p:oleObj name="Equation" r:id="rId14" imgW="634680" imgH="431640" progId="Equation.DSMT4">
                  <p:embed/>
                  <p:pic>
                    <p:nvPicPr>
                      <p:cNvPr id="14" name="Object 11">
                        <a:extLst>
                          <a:ext uri="{FF2B5EF4-FFF2-40B4-BE49-F238E27FC236}">
                            <a16:creationId xmlns:a16="http://schemas.microsoft.com/office/drawing/2014/main" id="{9A00A53E-075F-3436-FD9F-7D2F5E0D75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941" y="4309986"/>
                        <a:ext cx="10922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7CFAABFE-461C-806F-BD2F-0D4A01AB6E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035814"/>
              </p:ext>
            </p:extLst>
          </p:nvPr>
        </p:nvGraphicFramePr>
        <p:xfrm>
          <a:off x="190660" y="4268501"/>
          <a:ext cx="183991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54080" imgH="482400" progId="Equation.DSMT4">
                  <p:embed/>
                </p:oleObj>
              </mc:Choice>
              <mc:Fallback>
                <p:oleObj name="Equation" r:id="rId16" imgW="1054080" imgH="4824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9B20F2B8-AFF5-CDCB-6D72-AAAD8291C3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60" y="4268501"/>
                        <a:ext cx="1839913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>
            <a:extLst>
              <a:ext uri="{FF2B5EF4-FFF2-40B4-BE49-F238E27FC236}">
                <a16:creationId xmlns:a16="http://schemas.microsoft.com/office/drawing/2014/main" id="{A21A221E-3484-6091-524C-85CAF316CD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392456"/>
              </p:ext>
            </p:extLst>
          </p:nvPr>
        </p:nvGraphicFramePr>
        <p:xfrm>
          <a:off x="3044665" y="4525429"/>
          <a:ext cx="37147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5640" imgH="164880" progId="Equation.DSMT4">
                  <p:embed/>
                </p:oleObj>
              </mc:Choice>
              <mc:Fallback>
                <p:oleObj name="Equation" r:id="rId18" imgW="215640" imgH="164880" progId="Equation.DSMT4">
                  <p:embed/>
                  <p:pic>
                    <p:nvPicPr>
                      <p:cNvPr id="17" name="Object 11">
                        <a:extLst>
                          <a:ext uri="{FF2B5EF4-FFF2-40B4-BE49-F238E27FC236}">
                            <a16:creationId xmlns:a16="http://schemas.microsoft.com/office/drawing/2014/main" id="{6AA16974-A407-6481-6462-B83B66ADDE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665" y="4525429"/>
                        <a:ext cx="37147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>
            <a:extLst>
              <a:ext uri="{FF2B5EF4-FFF2-40B4-BE49-F238E27FC236}">
                <a16:creationId xmlns:a16="http://schemas.microsoft.com/office/drawing/2014/main" id="{F7E1B7C8-2EEB-85B7-C043-37A78F93BF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728546"/>
              </p:ext>
            </p:extLst>
          </p:nvPr>
        </p:nvGraphicFramePr>
        <p:xfrm>
          <a:off x="1089802" y="3465952"/>
          <a:ext cx="10922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34680" imgH="431640" progId="Equation.DSMT4">
                  <p:embed/>
                </p:oleObj>
              </mc:Choice>
              <mc:Fallback>
                <p:oleObj name="Equation" r:id="rId14" imgW="634680" imgH="431640" progId="Equation.DSMT4">
                  <p:embed/>
                  <p:pic>
                    <p:nvPicPr>
                      <p:cNvPr id="17" name="Object 11">
                        <a:extLst>
                          <a:ext uri="{FF2B5EF4-FFF2-40B4-BE49-F238E27FC236}">
                            <a16:creationId xmlns:a16="http://schemas.microsoft.com/office/drawing/2014/main" id="{6AA16974-A407-6481-6462-B83B66ADDE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802" y="3465952"/>
                        <a:ext cx="10922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">
            <a:extLst>
              <a:ext uri="{FF2B5EF4-FFF2-40B4-BE49-F238E27FC236}">
                <a16:creationId xmlns:a16="http://schemas.microsoft.com/office/drawing/2014/main" id="{B2D497F0-B4AE-09B1-97F3-084AC6A585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524766"/>
              </p:ext>
            </p:extLst>
          </p:nvPr>
        </p:nvGraphicFramePr>
        <p:xfrm>
          <a:off x="271445" y="5222662"/>
          <a:ext cx="10477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09480" imgH="253800" progId="Equation.DSMT4">
                  <p:embed/>
                </p:oleObj>
              </mc:Choice>
              <mc:Fallback>
                <p:oleObj name="Equation" r:id="rId20" imgW="609480" imgH="253800" progId="Equation.DSMT4">
                  <p:embed/>
                  <p:pic>
                    <p:nvPicPr>
                      <p:cNvPr id="17" name="Object 11">
                        <a:extLst>
                          <a:ext uri="{FF2B5EF4-FFF2-40B4-BE49-F238E27FC236}">
                            <a16:creationId xmlns:a16="http://schemas.microsoft.com/office/drawing/2014/main" id="{6AA16974-A407-6481-6462-B83B66ADDE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45" y="5222662"/>
                        <a:ext cx="10477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">
            <a:extLst>
              <a:ext uri="{FF2B5EF4-FFF2-40B4-BE49-F238E27FC236}">
                <a16:creationId xmlns:a16="http://schemas.microsoft.com/office/drawing/2014/main" id="{AA89EFC3-47C8-25AB-E74B-5985E9B7DB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045481"/>
              </p:ext>
            </p:extLst>
          </p:nvPr>
        </p:nvGraphicFramePr>
        <p:xfrm>
          <a:off x="235714" y="5690053"/>
          <a:ext cx="9826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71320" imgH="177480" progId="Equation.DSMT4">
                  <p:embed/>
                </p:oleObj>
              </mc:Choice>
              <mc:Fallback>
                <p:oleObj name="Equation" r:id="rId22" imgW="571320" imgH="177480" progId="Equation.DSMT4">
                  <p:embed/>
                  <p:pic>
                    <p:nvPicPr>
                      <p:cNvPr id="21" name="Object 11">
                        <a:extLst>
                          <a:ext uri="{FF2B5EF4-FFF2-40B4-BE49-F238E27FC236}">
                            <a16:creationId xmlns:a16="http://schemas.microsoft.com/office/drawing/2014/main" id="{B2D497F0-B4AE-09B1-97F3-084AC6A585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14" y="5690053"/>
                        <a:ext cx="9826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F3A42FC2-B105-57B8-0CFF-28B0450A1BD7}"/>
              </a:ext>
            </a:extLst>
          </p:cNvPr>
          <p:cNvCxnSpPr>
            <a:cxnSpLocks/>
          </p:cNvCxnSpPr>
          <p:nvPr/>
        </p:nvCxnSpPr>
        <p:spPr>
          <a:xfrm flipV="1">
            <a:off x="4991682" y="974014"/>
            <a:ext cx="0" cy="5408112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41CD04A0-8F2A-9628-2229-04FA3CEE913F}"/>
                  </a:ext>
                </a:extLst>
              </p:cNvPr>
              <p:cNvSpPr txBox="1"/>
              <p:nvPr/>
            </p:nvSpPr>
            <p:spPr>
              <a:xfrm>
                <a:off x="5291689" y="896809"/>
                <a:ext cx="6788461" cy="400110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 must check the endpoint at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  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4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ith the series.</a:t>
                </a: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41CD04A0-8F2A-9628-2229-04FA3CEE91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1689" y="896809"/>
                <a:ext cx="6788461" cy="400110"/>
              </a:xfrm>
              <a:prstGeom prst="rect">
                <a:avLst/>
              </a:prstGeom>
              <a:blipFill>
                <a:blip r:embed="rId25"/>
                <a:stretch>
                  <a:fillRect l="-898" t="-7576" r="-90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387A254-87BE-D062-A338-39A3F9BF7034}"/>
                  </a:ext>
                </a:extLst>
              </p:cNvPr>
              <p:cNvSpPr txBox="1"/>
              <p:nvPr/>
            </p:nvSpPr>
            <p:spPr>
              <a:xfrm>
                <a:off x="5259111" y="2256454"/>
                <a:ext cx="3245953" cy="400110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n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e get the series</a:t>
                </a: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387A254-87BE-D062-A338-39A3F9BF70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9111" y="2256454"/>
                <a:ext cx="3245953" cy="400110"/>
              </a:xfrm>
              <a:prstGeom prst="rect">
                <a:avLst/>
              </a:prstGeom>
              <a:blipFill>
                <a:blip r:embed="rId26"/>
                <a:stretch>
                  <a:fillRect l="-2068" t="-7576" r="-1128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21AC4E5F-658D-785B-6DDF-394CED03E5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311582"/>
              </p:ext>
            </p:extLst>
          </p:nvPr>
        </p:nvGraphicFramePr>
        <p:xfrm>
          <a:off x="5384702" y="2867697"/>
          <a:ext cx="17510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002960" imgH="444240" progId="Equation.DSMT4">
                  <p:embed/>
                </p:oleObj>
              </mc:Choice>
              <mc:Fallback>
                <p:oleObj name="Equation" r:id="rId27" imgW="1002960" imgH="44424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580F0603-2ACF-2A06-2C3D-97154CC2EE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702" y="2867697"/>
                        <a:ext cx="1751012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797B8F8E-C5A9-1CD9-A324-334C90A2BDFE}"/>
              </a:ext>
            </a:extLst>
          </p:cNvPr>
          <p:cNvSpPr txBox="1"/>
          <p:nvPr/>
        </p:nvSpPr>
        <p:spPr>
          <a:xfrm>
            <a:off x="9902078" y="2887731"/>
            <a:ext cx="1802288" cy="70788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verges by the</a:t>
            </a:r>
          </a:p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-Series Tes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DFF5A11-CD47-DDB4-CFE8-897BDB9E442F}"/>
                  </a:ext>
                </a:extLst>
              </p:cNvPr>
              <p:cNvSpPr txBox="1"/>
              <p:nvPr/>
            </p:nvSpPr>
            <p:spPr>
              <a:xfrm>
                <a:off x="5371433" y="3694987"/>
                <a:ext cx="3237938" cy="400110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n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4 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 get the series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DFF5A11-CD47-DDB4-CFE8-897BDB9E44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1433" y="3694987"/>
                <a:ext cx="3237938" cy="400110"/>
              </a:xfrm>
              <a:prstGeom prst="rect">
                <a:avLst/>
              </a:prstGeom>
              <a:blipFill>
                <a:blip r:embed="rId29"/>
                <a:stretch>
                  <a:fillRect l="-1883" t="-7576" r="-1130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D8CF486F-FBD3-344C-8882-6BCF6100292D}"/>
                  </a:ext>
                </a:extLst>
              </p:cNvPr>
              <p:cNvSpPr txBox="1"/>
              <p:nvPr/>
            </p:nvSpPr>
            <p:spPr>
              <a:xfrm>
                <a:off x="5387047" y="5173979"/>
                <a:ext cx="5089598" cy="400110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nce, the interval of convergence is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0,4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].</m:t>
                    </m:r>
                  </m:oMath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D8CF486F-FBD3-344C-8882-6BCF610029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7047" y="5173979"/>
                <a:ext cx="5089598" cy="400110"/>
              </a:xfrm>
              <a:prstGeom prst="rect">
                <a:avLst/>
              </a:prstGeom>
              <a:blipFill>
                <a:blip r:embed="rId30"/>
                <a:stretch>
                  <a:fillRect l="-1317" t="-9231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898CA6BA-6564-CF09-6A4D-34EFE62BE0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379712"/>
              </p:ext>
            </p:extLst>
          </p:nvPr>
        </p:nvGraphicFramePr>
        <p:xfrm>
          <a:off x="5414135" y="1382441"/>
          <a:ext cx="33877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942920" imgH="444240" progId="Equation.DSMT4">
                  <p:embed/>
                </p:oleObj>
              </mc:Choice>
              <mc:Fallback>
                <p:oleObj name="Equation" r:id="rId31" imgW="1942920" imgH="44424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F921FE5C-41F1-9AF7-4233-D33C646391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4135" y="1382441"/>
                        <a:ext cx="33877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E0A08410-70BE-9438-BFA1-C7DADAD28E73}"/>
              </a:ext>
            </a:extLst>
          </p:cNvPr>
          <p:cNvSpPr txBox="1"/>
          <p:nvPr/>
        </p:nvSpPr>
        <p:spPr>
          <a:xfrm>
            <a:off x="1405590" y="5227903"/>
            <a:ext cx="3398879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dius of convergence is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</a:t>
            </a: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4091F47A-9119-ADF1-444C-FDE49690F1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688926"/>
              </p:ext>
            </p:extLst>
          </p:nvPr>
        </p:nvGraphicFramePr>
        <p:xfrm>
          <a:off x="7135714" y="2867697"/>
          <a:ext cx="143986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825480" imgH="444240" progId="Equation.DSMT4">
                  <p:embed/>
                </p:oleObj>
              </mc:Choice>
              <mc:Fallback>
                <p:oleObj name="Equation" r:id="rId33" imgW="825480" imgH="4442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21AC4E5F-658D-785B-6DDF-394CED03E5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5714" y="2867697"/>
                        <a:ext cx="1439862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DBC401C0-9096-88B3-F044-95EB223608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336260"/>
              </p:ext>
            </p:extLst>
          </p:nvPr>
        </p:nvGraphicFramePr>
        <p:xfrm>
          <a:off x="5579690" y="4194847"/>
          <a:ext cx="16192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927000" imgH="444240" progId="Equation.DSMT4">
                  <p:embed/>
                </p:oleObj>
              </mc:Choice>
              <mc:Fallback>
                <p:oleObj name="Equation" r:id="rId35" imgW="927000" imgH="4442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21AC4E5F-658D-785B-6DDF-394CED03E5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9690" y="4194847"/>
                        <a:ext cx="161925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DA044B0B-8B38-446E-82DA-39A736953F6A}"/>
              </a:ext>
            </a:extLst>
          </p:cNvPr>
          <p:cNvSpPr txBox="1"/>
          <p:nvPr/>
        </p:nvSpPr>
        <p:spPr>
          <a:xfrm>
            <a:off x="8931964" y="4214444"/>
            <a:ext cx="2571730" cy="70788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erges by the</a:t>
            </a:r>
          </a:p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lternating Series Test</a:t>
            </a: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B526E8E2-421D-0A90-D220-ED0960066E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746171"/>
              </p:ext>
            </p:extLst>
          </p:nvPr>
        </p:nvGraphicFramePr>
        <p:xfrm>
          <a:off x="7178505" y="4194847"/>
          <a:ext cx="135096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774360" imgH="444240" progId="Equation.DSMT4">
                  <p:embed/>
                </p:oleObj>
              </mc:Choice>
              <mc:Fallback>
                <p:oleObj name="Equation" r:id="rId37" imgW="774360" imgH="44424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4091F47A-9119-ADF1-444C-FDE49690F1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8505" y="4194847"/>
                        <a:ext cx="1350963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13C16941-F63B-CF0E-2A17-F0E969D4BE66}"/>
                  </a:ext>
                </a:extLst>
              </p:cNvPr>
              <p:cNvSpPr txBox="1"/>
              <p:nvPr/>
            </p:nvSpPr>
            <p:spPr>
              <a:xfrm>
                <a:off x="7363405" y="5666912"/>
                <a:ext cx="1286571" cy="430887"/>
              </a:xfrm>
              <a:prstGeom prst="rect">
                <a:avLst/>
              </a:prstGeom>
              <a:solidFill>
                <a:schemeClr val="accent1">
                  <a:alpha val="20000"/>
                </a:schemeClr>
              </a:solidFill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  <a:hlinkClick r:id="rId39"/>
                        </a:rPr>
                        <m:t>𝑦</m:t>
                      </m:r>
                      <m:r>
                        <a:rPr lang="en-US" sz="220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  <a:hlinkClick r:id="rId39"/>
                        </a:rPr>
                        <m:t> =</m:t>
                      </m:r>
                      <m:r>
                        <m:rPr>
                          <m:sty m:val="p"/>
                        </m:rPr>
                        <a:rPr lang="en-US" sz="220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  <a:hlinkClick r:id="rId39"/>
                        </a:rPr>
                        <m:t>ln</m:t>
                      </m:r>
                      <m:r>
                        <a:rPr lang="en-US" sz="220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  <a:hlinkClick r:id="rId39"/>
                        </a:rPr>
                        <m:t>⁡</m:t>
                      </m:r>
                      <m:r>
                        <a:rPr lang="en-US" sz="2200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  <a:hlinkClick r:id="rId39"/>
                        </a:rPr>
                        <m:t>𝑥</m:t>
                      </m:r>
                    </m:oMath>
                  </m:oMathPara>
                </a14:m>
                <a:endParaRPr lang="en-US" sz="2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13C16941-F63B-CF0E-2A17-F0E969D4BE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3405" y="5666912"/>
                <a:ext cx="1286571" cy="430887"/>
              </a:xfrm>
              <a:prstGeom prst="rect">
                <a:avLst/>
              </a:prstGeom>
              <a:blipFill>
                <a:blip r:embed="rId40"/>
                <a:stretch>
                  <a:fillRect b="-11429"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28F0DB2-4C7E-8F90-FA19-B19DCE7779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682758"/>
              </p:ext>
            </p:extLst>
          </p:nvPr>
        </p:nvGraphicFramePr>
        <p:xfrm>
          <a:off x="8616727" y="2876658"/>
          <a:ext cx="1192439" cy="764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672840" imgH="431640" progId="Equation.DSMT4">
                  <p:embed/>
                </p:oleObj>
              </mc:Choice>
              <mc:Fallback>
                <p:oleObj name="Equation" r:id="rId41" imgW="672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8616727" y="2876658"/>
                        <a:ext cx="1192439" cy="764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019938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9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9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900" decel="10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9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9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9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900" decel="10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900" decel="10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900" decel="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900" decel="10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900" decel="100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6" grpId="0"/>
      <p:bldP spid="27" grpId="0"/>
      <p:bldP spid="29" grpId="0"/>
      <p:bldP spid="30" grpId="0"/>
      <p:bldP spid="32" grpId="0"/>
      <p:bldP spid="41" grpId="0"/>
      <p:bldP spid="44" grpId="0"/>
      <p:bldP spid="4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86F41BF-2FBC-F7F2-C28C-E5461B52925B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02178BF-8660-1626-0C2D-913F06FA81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495" y="594416"/>
            <a:ext cx="8791787" cy="673754"/>
          </a:xfrm>
          <a:prstGeom prst="rect">
            <a:avLst/>
          </a:prstGeom>
        </p:spPr>
      </p:pic>
      <p:pic>
        <p:nvPicPr>
          <p:cNvPr id="5" name="Picture 16">
            <a:extLst>
              <a:ext uri="{FF2B5EF4-FFF2-40B4-BE49-F238E27FC236}">
                <a16:creationId xmlns:a16="http://schemas.microsoft.com/office/drawing/2014/main" id="{E41ABD50-C8ED-CF7C-5E35-61C3DBCE8C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1336826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2">
            <a:extLst>
              <a:ext uri="{FF2B5EF4-FFF2-40B4-BE49-F238E27FC236}">
                <a16:creationId xmlns:a16="http://schemas.microsoft.com/office/drawing/2014/main" id="{BA9CECB0-47DC-ED3D-4372-1990B829E4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149242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CD12873-020A-FEC1-1A08-26572E3FAE7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403" y="574221"/>
            <a:ext cx="1118510" cy="336650"/>
          </a:xfrm>
          <a:prstGeom prst="rect">
            <a:avLst/>
          </a:prstGeom>
        </p:spPr>
      </p:pic>
      <p:sp>
        <p:nvSpPr>
          <p:cNvPr id="8" name="Text Box 2">
            <a:extLst>
              <a:ext uri="{FF2B5EF4-FFF2-40B4-BE49-F238E27FC236}">
                <a16:creationId xmlns:a16="http://schemas.microsoft.com/office/drawing/2014/main" id="{9E303288-7C12-F34B-727C-FA8D817EA2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182" y="502496"/>
            <a:ext cx="132921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 Derive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5E19F67-3F5B-D447-847C-F8B165B297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317459"/>
              </p:ext>
            </p:extLst>
          </p:nvPr>
        </p:nvGraphicFramePr>
        <p:xfrm>
          <a:off x="3635785" y="1605807"/>
          <a:ext cx="2501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34960" imgH="444240" progId="Equation.DSMT4">
                  <p:embed/>
                </p:oleObj>
              </mc:Choice>
              <mc:Fallback>
                <p:oleObj name="Equation" r:id="rId5" imgW="1434960" imgH="4442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B9E82B2-9B37-2E82-DC94-28D9FF9E6F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785" y="1605807"/>
                        <a:ext cx="25019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5EE690A-9372-95BB-00EC-84612811E7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188935"/>
              </p:ext>
            </p:extLst>
          </p:nvPr>
        </p:nvGraphicFramePr>
        <p:xfrm>
          <a:off x="181970" y="1605807"/>
          <a:ext cx="33416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17360" imgH="444240" progId="Equation.DSMT4">
                  <p:embed/>
                </p:oleObj>
              </mc:Choice>
              <mc:Fallback>
                <p:oleObj name="Equation" r:id="rId7" imgW="191736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E7A445B-0182-62A5-F1CF-03ED548B70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70" y="1605807"/>
                        <a:ext cx="334168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CA5D76AB-5D77-6940-BEC4-4C17BA037E66}"/>
              </a:ext>
            </a:extLst>
          </p:cNvPr>
          <p:cNvSpPr txBox="1"/>
          <p:nvPr/>
        </p:nvSpPr>
        <p:spPr>
          <a:xfrm>
            <a:off x="134877" y="2381420"/>
            <a:ext cx="677756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, we will find the coefficients by constructing a table. </a:t>
            </a:r>
          </a:p>
        </p:txBody>
      </p:sp>
      <p:graphicFrame>
        <p:nvGraphicFramePr>
          <p:cNvPr id="13" name="Table 12">
            <a:extLst>
              <a:ext uri="{FF2B5EF4-FFF2-40B4-BE49-F238E27FC236}">
                <a16:creationId xmlns:a16="http://schemas.microsoft.com/office/drawing/2014/main" id="{DB69D493-77D7-4442-C93B-E5059DCE853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87946831"/>
              </p:ext>
            </p:extLst>
          </p:nvPr>
        </p:nvGraphicFramePr>
        <p:xfrm>
          <a:off x="8548781" y="1730299"/>
          <a:ext cx="3302000" cy="466549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1295920164"/>
                    </a:ext>
                  </a:extLst>
                </a:gridCol>
                <a:gridCol w="1270000">
                  <a:extLst>
                    <a:ext uri="{9D8B030D-6E8A-4147-A177-3AD203B41FA5}">
                      <a16:colId xmlns:a16="http://schemas.microsoft.com/office/drawing/2014/main" val="1627026296"/>
                    </a:ext>
                  </a:extLst>
                </a:gridCol>
                <a:gridCol w="1422400">
                  <a:extLst>
                    <a:ext uri="{9D8B030D-6E8A-4147-A177-3AD203B41FA5}">
                      <a16:colId xmlns:a16="http://schemas.microsoft.com/office/drawing/2014/main" val="1947823209"/>
                    </a:ext>
                  </a:extLst>
                </a:gridCol>
              </a:tblGrid>
              <a:tr h="44386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i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en-US" sz="2200" b="0" i="1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 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 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3055659442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 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 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2611329956"/>
                  </a:ext>
                </a:extLst>
              </a:tr>
              <a:tr h="73939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 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 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4228448927"/>
                  </a:ext>
                </a:extLst>
              </a:tr>
              <a:tr h="736783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 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 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860305648"/>
                  </a:ext>
                </a:extLst>
              </a:tr>
              <a:tr h="71046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 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 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794591868"/>
                  </a:ext>
                </a:extLst>
              </a:tr>
              <a:tr h="690733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 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 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108384216"/>
                  </a:ext>
                </a:extLst>
              </a:tr>
              <a:tr h="77275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 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 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274494987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">
                <a:extLst>
                  <a:ext uri="{FF2B5EF4-FFF2-40B4-BE49-F238E27FC236}">
                    <a16:creationId xmlns:a16="http://schemas.microsoft.com/office/drawing/2014/main" id="{27B8756E-B298-DCA4-AD2D-71C3F772113E}"/>
                  </a:ext>
                </a:extLst>
              </p:cNvPr>
              <p:cNvSpPr txBox="1"/>
              <p:nvPr/>
            </p:nvSpPr>
            <p:spPr>
              <a:xfrm>
                <a:off x="9302844" y="1738236"/>
                <a:ext cx="990600" cy="374650"/>
              </a:xfrm>
              <a:prstGeom prst="rect">
                <a:avLst/>
              </a:prstGeom>
              <a:noFill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  <p:txBody>
              <a:bodyPr wrap="square" lIns="0" tIns="0" rIns="0" bIns="0" rtlCol="0" anchor="t">
                <a:spAutoFit/>
              </a:bodyPr>
              <a:lstStyle>
                <a:lvl1pPr marL="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b="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d>
                            <m:dPr>
                              <m:ctrlPr>
                                <a:rPr lang="en-US" sz="2200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200" b="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</m:sup>
                      </m:sSup>
                      <m:r>
                        <a:rPr lang="en-US" sz="2200" b="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200" b="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200" b="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200"/>
              </a:p>
            </p:txBody>
          </p:sp>
        </mc:Choice>
        <mc:Fallback xmlns="">
          <p:sp>
            <p:nvSpPr>
              <p:cNvPr id="14" name="TextBox 1">
                <a:extLst>
                  <a:ext uri="{FF2B5EF4-FFF2-40B4-BE49-F238E27FC236}">
                    <a16:creationId xmlns:a16="http://schemas.microsoft.com/office/drawing/2014/main" id="{27B8756E-B298-DCA4-AD2D-71C3F77211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2844" y="1738236"/>
                <a:ext cx="990600" cy="374650"/>
              </a:xfrm>
              <a:prstGeom prst="rect">
                <a:avLst/>
              </a:prstGeom>
              <a:blipFill>
                <a:blip r:embed="rId9"/>
                <a:stretch>
                  <a:fillRect l="-7362" r="-7362" b="-274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2">
                <a:extLst>
                  <a:ext uri="{FF2B5EF4-FFF2-40B4-BE49-F238E27FC236}">
                    <a16:creationId xmlns:a16="http://schemas.microsoft.com/office/drawing/2014/main" id="{55B59C4E-D151-B9FE-7F1E-33DEECACBF62}"/>
                  </a:ext>
                </a:extLst>
              </p:cNvPr>
              <p:cNvSpPr txBox="1"/>
              <p:nvPr/>
            </p:nvSpPr>
            <p:spPr>
              <a:xfrm>
                <a:off x="10660156" y="1776336"/>
                <a:ext cx="990600" cy="374650"/>
              </a:xfrm>
              <a:prstGeom prst="rect">
                <a:avLst/>
              </a:prstGeom>
              <a:noFill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  <p:txBody>
              <a:bodyPr wrap="square" lIns="0" tIns="0" rIns="0" bIns="0" rtlCol="0" anchor="t">
                <a:spAutoFit/>
              </a:bodyPr>
              <a:lstStyle>
                <a:lvl1pPr marL="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2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b="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d>
                            <m:dPr>
                              <m:ctrlPr>
                                <a:rPr lang="en-US" sz="2200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200" b="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</m:sup>
                      </m:sSup>
                      <m:r>
                        <a:rPr lang="en-US" sz="2200" b="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2200" b="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15" name="TextBox 2">
                <a:extLst>
                  <a:ext uri="{FF2B5EF4-FFF2-40B4-BE49-F238E27FC236}">
                    <a16:creationId xmlns:a16="http://schemas.microsoft.com/office/drawing/2014/main" id="{55B59C4E-D151-B9FE-7F1E-33DEECACBF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0156" y="1776336"/>
                <a:ext cx="990600" cy="374650"/>
              </a:xfrm>
              <a:prstGeom prst="rect">
                <a:avLst/>
              </a:prstGeom>
              <a:blipFill>
                <a:blip r:embed="rId10"/>
                <a:stretch>
                  <a:fillRect l="-7407" r="-8025" b="-274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F6104AD-A71E-BAC2-05C5-BE8C36F88B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594765"/>
              </p:ext>
            </p:extLst>
          </p:nvPr>
        </p:nvGraphicFramePr>
        <p:xfrm>
          <a:off x="9377363" y="2286000"/>
          <a:ext cx="8429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400" imgH="203040" progId="Equation.DSMT4">
                  <p:embed/>
                </p:oleObj>
              </mc:Choice>
              <mc:Fallback>
                <p:oleObj name="Equation" r:id="rId11" imgW="48240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561F27B-AA76-B728-7F0A-9001634EED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7363" y="2286000"/>
                        <a:ext cx="842962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3D5229EE-1DE2-626C-380E-EEE9A666F3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019192"/>
              </p:ext>
            </p:extLst>
          </p:nvPr>
        </p:nvGraphicFramePr>
        <p:xfrm>
          <a:off x="10990263" y="2308225"/>
          <a:ext cx="2222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CAEEABE-CEBF-7E09-C369-B88C0A2D10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0263" y="2308225"/>
                        <a:ext cx="22225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6469591-B428-246A-B386-465D2312C4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185844"/>
              </p:ext>
            </p:extLst>
          </p:nvPr>
        </p:nvGraphicFramePr>
        <p:xfrm>
          <a:off x="9264650" y="2936875"/>
          <a:ext cx="1066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09480" imgH="203040" progId="Equation.DSMT4">
                  <p:embed/>
                </p:oleObj>
              </mc:Choice>
              <mc:Fallback>
                <p:oleObj name="Equation" r:id="rId15" imgW="60948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9C6DBA5-4357-4318-40A8-4C543833A7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4650" y="2936875"/>
                        <a:ext cx="1066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1AEBA578-A253-B114-64B7-7A4D89537D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117369"/>
              </p:ext>
            </p:extLst>
          </p:nvPr>
        </p:nvGraphicFramePr>
        <p:xfrm>
          <a:off x="10968038" y="2947988"/>
          <a:ext cx="2667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2280" imgH="190440" progId="Equation.DSMT4">
                  <p:embed/>
                </p:oleObj>
              </mc:Choice>
              <mc:Fallback>
                <p:oleObj name="Equation" r:id="rId17" imgW="152280" imgH="1904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0EEF5657-D63C-31EA-B02D-1C278511D7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8038" y="2947988"/>
                        <a:ext cx="2667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3ABD52A-5E72-1010-C907-3BF4CB5E86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998759"/>
              </p:ext>
            </p:extLst>
          </p:nvPr>
        </p:nvGraphicFramePr>
        <p:xfrm>
          <a:off x="9207500" y="3678238"/>
          <a:ext cx="1155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60240" imgH="203040" progId="Equation.DSMT4">
                  <p:embed/>
                </p:oleObj>
              </mc:Choice>
              <mc:Fallback>
                <p:oleObj name="Equation" r:id="rId19" imgW="66024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DBE4015-A8F3-D4FF-FB98-9C86977D2D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0" y="3678238"/>
                        <a:ext cx="1155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4D027576-0A11-2570-06E9-4D4CE587D5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159437"/>
              </p:ext>
            </p:extLst>
          </p:nvPr>
        </p:nvGraphicFramePr>
        <p:xfrm>
          <a:off x="10991850" y="3709988"/>
          <a:ext cx="2222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FD649F9C-A7AE-8DE5-1F1C-FE5B911471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1850" y="3709988"/>
                        <a:ext cx="2222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4727A82B-D36E-5C73-1627-180A706F12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546097"/>
              </p:ext>
            </p:extLst>
          </p:nvPr>
        </p:nvGraphicFramePr>
        <p:xfrm>
          <a:off x="9193432" y="4403725"/>
          <a:ext cx="12001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85800" imgH="203040" progId="Equation.DSMT4">
                  <p:embed/>
                </p:oleObj>
              </mc:Choice>
              <mc:Fallback>
                <p:oleObj name="Equation" r:id="rId23" imgW="68580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247C3295-86F9-A69A-E3DA-DAE65C4FDF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3432" y="4403725"/>
                        <a:ext cx="120015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8B0FB135-436E-5EE8-19B1-66EEC71953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56637"/>
              </p:ext>
            </p:extLst>
          </p:nvPr>
        </p:nvGraphicFramePr>
        <p:xfrm>
          <a:off x="10655300" y="4403725"/>
          <a:ext cx="977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58720" imgH="203040" progId="Equation.DSMT4">
                  <p:embed/>
                </p:oleObj>
              </mc:Choice>
              <mc:Fallback>
                <p:oleObj name="Equation" r:id="rId25" imgW="55872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4446F709-A74F-E913-BB0E-533BF1D3F9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5300" y="4403725"/>
                        <a:ext cx="977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6A7E15D2-546F-22A7-657F-16D89B32E6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44494"/>
              </p:ext>
            </p:extLst>
          </p:nvPr>
        </p:nvGraphicFramePr>
        <p:xfrm>
          <a:off x="9247188" y="5102225"/>
          <a:ext cx="11112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34680" imgH="203040" progId="Equation.DSMT4">
                  <p:embed/>
                </p:oleObj>
              </mc:Choice>
              <mc:Fallback>
                <p:oleObj name="Equation" r:id="rId27" imgW="634680" imgH="2030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B862F2EB-23F8-5BE1-5310-D78E5E57DB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7188" y="5102225"/>
                        <a:ext cx="11112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2FF059CB-81CE-52BF-B30F-28E007CC0C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486615"/>
              </p:ext>
            </p:extLst>
          </p:nvPr>
        </p:nvGraphicFramePr>
        <p:xfrm>
          <a:off x="10990263" y="5122863"/>
          <a:ext cx="2222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26720" imgH="177480" progId="Equation.DSMT4">
                  <p:embed/>
                </p:oleObj>
              </mc:Choice>
              <mc:Fallback>
                <p:oleObj name="Equation" r:id="rId29" imgW="12672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07F59E84-275C-B1F3-AC02-E2919C6FE1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0263" y="5122863"/>
                        <a:ext cx="2222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146199CF-FB2E-8154-B099-DBCFD51A81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590272"/>
              </p:ext>
            </p:extLst>
          </p:nvPr>
        </p:nvGraphicFramePr>
        <p:xfrm>
          <a:off x="9197519" y="5830888"/>
          <a:ext cx="11779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672840" imgH="203040" progId="Equation.DSMT4">
                  <p:embed/>
                </p:oleObj>
              </mc:Choice>
              <mc:Fallback>
                <p:oleObj name="Equation" r:id="rId31" imgW="672840" imgH="203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A7833D1A-D9A3-6E04-26F3-8BE0EBDB97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7519" y="5830888"/>
                        <a:ext cx="11779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06D86363-3D52-BDB1-5B4B-52ED659DCB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59069"/>
              </p:ext>
            </p:extLst>
          </p:nvPr>
        </p:nvGraphicFramePr>
        <p:xfrm>
          <a:off x="10690225" y="5830888"/>
          <a:ext cx="8223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69800" imgH="203040" progId="Equation.DSMT4">
                  <p:embed/>
                </p:oleObj>
              </mc:Choice>
              <mc:Fallback>
                <p:oleObj name="Equation" r:id="rId33" imgW="469800" imgH="2030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29C05FB8-29BE-3A5C-1F1C-6AC48183B9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0225" y="5830888"/>
                        <a:ext cx="8223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6F8992CD-2649-1208-D7C9-3F080D2B33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022832"/>
              </p:ext>
            </p:extLst>
          </p:nvPr>
        </p:nvGraphicFramePr>
        <p:xfrm>
          <a:off x="261495" y="2886356"/>
          <a:ext cx="1062038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609480" imgH="228600" progId="Equation.DSMT4">
                  <p:embed/>
                </p:oleObj>
              </mc:Choice>
              <mc:Fallback>
                <p:oleObj name="Equation" r:id="rId35" imgW="609480" imgH="2286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543A727F-70AB-8237-153E-6157F8BCCE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95" y="2886356"/>
                        <a:ext cx="1062038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3D6AF6BD-4971-C5E2-F4E5-4C464AE698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402849"/>
              </p:ext>
            </p:extLst>
          </p:nvPr>
        </p:nvGraphicFramePr>
        <p:xfrm>
          <a:off x="1282724" y="2887723"/>
          <a:ext cx="14430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825480" imgH="228600" progId="Equation.DSMT4">
                  <p:embed/>
                </p:oleObj>
              </mc:Choice>
              <mc:Fallback>
                <p:oleObj name="Equation" r:id="rId37" imgW="825480" imgH="2286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829CD4DB-897A-DACE-9466-664DD3037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24" y="2887723"/>
                        <a:ext cx="144303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A6582945-6E9E-155C-0666-FA4792EC94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942706"/>
              </p:ext>
            </p:extLst>
          </p:nvPr>
        </p:nvGraphicFramePr>
        <p:xfrm>
          <a:off x="2859847" y="2942711"/>
          <a:ext cx="62071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55320" imgH="177480" progId="Equation.DSMT4">
                  <p:embed/>
                </p:oleObj>
              </mc:Choice>
              <mc:Fallback>
                <p:oleObj name="Equation" r:id="rId39" imgW="355320" imgH="1774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02373EDC-F143-8551-7F50-38C85D8CF4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847" y="2942711"/>
                        <a:ext cx="620713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>
            <a:extLst>
              <a:ext uri="{FF2B5EF4-FFF2-40B4-BE49-F238E27FC236}">
                <a16:creationId xmlns:a16="http://schemas.microsoft.com/office/drawing/2014/main" id="{F5168FFB-70C6-3744-3563-D999B676C572}"/>
              </a:ext>
            </a:extLst>
          </p:cNvPr>
          <p:cNvSpPr/>
          <p:nvPr/>
        </p:nvSpPr>
        <p:spPr>
          <a:xfrm>
            <a:off x="8558213" y="2759753"/>
            <a:ext cx="3256524" cy="709178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16798D5C-D970-B223-F8CB-6B0210F06215}"/>
              </a:ext>
            </a:extLst>
          </p:cNvPr>
          <p:cNvSpPr/>
          <p:nvPr/>
        </p:nvSpPr>
        <p:spPr>
          <a:xfrm>
            <a:off x="8558213" y="4231916"/>
            <a:ext cx="3256524" cy="709178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7FB3A177-3D16-2CE3-D86E-58D11F97A34F}"/>
              </a:ext>
            </a:extLst>
          </p:cNvPr>
          <p:cNvSpPr/>
          <p:nvPr/>
        </p:nvSpPr>
        <p:spPr>
          <a:xfrm>
            <a:off x="8548781" y="5659424"/>
            <a:ext cx="3256524" cy="709178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7BAA4C1E-37A5-8512-A8FF-281ADB545F94}"/>
              </a:ext>
            </a:extLst>
          </p:cNvPr>
          <p:cNvGrpSpPr/>
          <p:nvPr/>
        </p:nvGrpSpPr>
        <p:grpSpPr>
          <a:xfrm>
            <a:off x="7294050" y="2779142"/>
            <a:ext cx="1167568" cy="3581292"/>
            <a:chOff x="6723413" y="2738098"/>
            <a:chExt cx="1167568" cy="3581292"/>
          </a:xfrm>
        </p:grpSpPr>
        <p:sp>
          <p:nvSpPr>
            <p:cNvPr id="40" name="Left Brace 39">
              <a:extLst>
                <a:ext uri="{FF2B5EF4-FFF2-40B4-BE49-F238E27FC236}">
                  <a16:creationId xmlns:a16="http://schemas.microsoft.com/office/drawing/2014/main" id="{51FC094E-8041-56CB-F7B9-A7F8587D6E55}"/>
                </a:ext>
              </a:extLst>
            </p:cNvPr>
            <p:cNvSpPr/>
            <p:nvPr/>
          </p:nvSpPr>
          <p:spPr>
            <a:xfrm>
              <a:off x="7631034" y="2738098"/>
              <a:ext cx="259947" cy="3581292"/>
            </a:xfrm>
            <a:prstGeom prst="leftBrace">
              <a:avLst>
                <a:gd name="adj1" fmla="val 59744"/>
                <a:gd name="adj2" fmla="val 50000"/>
              </a:avLst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EFE0D621-E693-AB83-130F-236C2608515E}"/>
                </a:ext>
              </a:extLst>
            </p:cNvPr>
            <p:cNvSpPr txBox="1"/>
            <p:nvPr/>
          </p:nvSpPr>
          <p:spPr>
            <a:xfrm>
              <a:off x="6723413" y="4133739"/>
              <a:ext cx="90762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dd</a:t>
              </a:r>
            </a:p>
            <a:p>
              <a:pPr algn="ctr"/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+ 1</a:t>
              </a:r>
            </a:p>
          </p:txBody>
        </p:sp>
      </p:grp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B0F2D977-31B8-B906-85C3-38D3CD89E5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191213"/>
              </p:ext>
            </p:extLst>
          </p:nvPr>
        </p:nvGraphicFramePr>
        <p:xfrm>
          <a:off x="7452836" y="4893048"/>
          <a:ext cx="62071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55320" imgH="177480" progId="Equation.DSMT4">
                  <p:embed/>
                </p:oleObj>
              </mc:Choice>
              <mc:Fallback>
                <p:oleObj name="Equation" r:id="rId39" imgW="355320" imgH="1774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A6582945-6E9E-155C-0666-FA4792EC94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836" y="4893048"/>
                        <a:ext cx="620713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" name="Picture 42">
            <a:extLst>
              <a:ext uri="{FF2B5EF4-FFF2-40B4-BE49-F238E27FC236}">
                <a16:creationId xmlns:a16="http://schemas.microsoft.com/office/drawing/2014/main" id="{7177FE35-5890-5946-3088-3FEFC8FD22F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24458" y="2938901"/>
            <a:ext cx="610735" cy="345697"/>
          </a:xfrm>
          <a:prstGeom prst="rect">
            <a:avLst/>
          </a:prstGeom>
        </p:spPr>
      </p:pic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C2393CC8-F598-41A5-AABF-B4482556F7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102714"/>
              </p:ext>
            </p:extLst>
          </p:nvPr>
        </p:nvGraphicFramePr>
        <p:xfrm>
          <a:off x="176236" y="3793177"/>
          <a:ext cx="110648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634680" imgH="444240" progId="Equation.DSMT4">
                  <p:embed/>
                </p:oleObj>
              </mc:Choice>
              <mc:Fallback>
                <p:oleObj name="Equation" r:id="rId41" imgW="634680" imgH="44424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0501C7B8-5CB3-41C9-EE04-2A5566439A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36" y="3793177"/>
                        <a:ext cx="1106488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24C3B7BC-AD60-3080-DE24-363C6DFCEA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557794"/>
              </p:ext>
            </p:extLst>
          </p:nvPr>
        </p:nvGraphicFramePr>
        <p:xfrm>
          <a:off x="1282724" y="3796943"/>
          <a:ext cx="15049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863280" imgH="444240" progId="Equation.DSMT4">
                  <p:embed/>
                </p:oleObj>
              </mc:Choice>
              <mc:Fallback>
                <p:oleObj name="Equation" r:id="rId43" imgW="863280" imgH="44424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447A1A9E-1724-855C-1FE7-4EFE680DF3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24" y="3796943"/>
                        <a:ext cx="150495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>
            <a:extLst>
              <a:ext uri="{FF2B5EF4-FFF2-40B4-BE49-F238E27FC236}">
                <a16:creationId xmlns:a16="http://schemas.microsoft.com/office/drawing/2014/main" id="{E27D810F-0031-0F76-5C1B-4F6F754CBAC2}"/>
              </a:ext>
            </a:extLst>
          </p:cNvPr>
          <p:cNvSpPr txBox="1"/>
          <p:nvPr/>
        </p:nvSpPr>
        <p:spPr>
          <a:xfrm>
            <a:off x="199233" y="3377897"/>
            <a:ext cx="160397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efficients</a:t>
            </a:r>
            <a:endParaRPr lang="en-US" sz="2000" u="sng" dirty="0"/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F9678F38-1012-BC17-1A57-B90B687435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270938"/>
              </p:ext>
            </p:extLst>
          </p:nvPr>
        </p:nvGraphicFramePr>
        <p:xfrm>
          <a:off x="233818" y="5487716"/>
          <a:ext cx="31654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815840" imgH="444240" progId="Equation.DSMT4">
                  <p:embed/>
                </p:oleObj>
              </mc:Choice>
              <mc:Fallback>
                <p:oleObj name="Equation" r:id="rId45" imgW="1815840" imgH="4442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5E19F67-3F5B-D447-847C-F8B165B297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18" y="5487716"/>
                        <a:ext cx="316547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72F23107-752B-09B2-4026-28298FD72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316765"/>
              </p:ext>
            </p:extLst>
          </p:nvPr>
        </p:nvGraphicFramePr>
        <p:xfrm>
          <a:off x="240513" y="4653703"/>
          <a:ext cx="2501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34960" imgH="444240" progId="Equation.DSMT4">
                  <p:embed/>
                </p:oleObj>
              </mc:Choice>
              <mc:Fallback>
                <p:oleObj name="Equation" r:id="rId5" imgW="1434960" imgH="4442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5E19F67-3F5B-D447-847C-F8B165B297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13" y="4653703"/>
                        <a:ext cx="25019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48">
            <a:extLst>
              <a:ext uri="{FF2B5EF4-FFF2-40B4-BE49-F238E27FC236}">
                <a16:creationId xmlns:a16="http://schemas.microsoft.com/office/drawing/2014/main" id="{23669513-5335-353C-F278-D5FF6082CB79}"/>
              </a:ext>
            </a:extLst>
          </p:cNvPr>
          <p:cNvSpPr/>
          <p:nvPr/>
        </p:nvSpPr>
        <p:spPr>
          <a:xfrm>
            <a:off x="1594667" y="4685338"/>
            <a:ext cx="819150" cy="724822"/>
          </a:xfrm>
          <a:prstGeom prst="rect">
            <a:avLst/>
          </a:prstGeom>
          <a:solidFill>
            <a:schemeClr val="accent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070814D7-E8E8-F068-AA1B-5FCA0470E5EF}"/>
              </a:ext>
            </a:extLst>
          </p:cNvPr>
          <p:cNvSpPr/>
          <p:nvPr/>
        </p:nvSpPr>
        <p:spPr>
          <a:xfrm>
            <a:off x="1531867" y="3800802"/>
            <a:ext cx="1210545" cy="724822"/>
          </a:xfrm>
          <a:prstGeom prst="rect">
            <a:avLst/>
          </a:prstGeom>
          <a:solidFill>
            <a:schemeClr val="accent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464579D9-18C4-C977-CB44-8E6C22502AD7}"/>
              </a:ext>
            </a:extLst>
          </p:cNvPr>
          <p:cNvSpPr/>
          <p:nvPr/>
        </p:nvSpPr>
        <p:spPr>
          <a:xfrm>
            <a:off x="1627057" y="5520040"/>
            <a:ext cx="1210545" cy="724822"/>
          </a:xfrm>
          <a:prstGeom prst="rect">
            <a:avLst/>
          </a:prstGeom>
          <a:solidFill>
            <a:schemeClr val="accent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8E9EB243-1DF1-4505-67C4-F205F3CEF316}"/>
              </a:ext>
            </a:extLst>
          </p:cNvPr>
          <p:cNvSpPr txBox="1"/>
          <p:nvPr/>
        </p:nvSpPr>
        <p:spPr>
          <a:xfrm>
            <a:off x="109182" y="6233130"/>
            <a:ext cx="434781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’s the Radius of Convergence?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1256E02F-06AC-1F20-7767-83E346C6898E}"/>
              </a:ext>
            </a:extLst>
          </p:cNvPr>
          <p:cNvSpPr txBox="1"/>
          <p:nvPr/>
        </p:nvSpPr>
        <p:spPr>
          <a:xfrm>
            <a:off x="4353406" y="6220667"/>
            <a:ext cx="24340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xt slide please!</a:t>
            </a:r>
          </a:p>
        </p:txBody>
      </p:sp>
    </p:spTree>
    <p:extLst>
      <p:ext uri="{BB962C8B-B14F-4D97-AF65-F5344CB8AC3E}">
        <p14:creationId xmlns:p14="http://schemas.microsoft.com/office/powerpoint/2010/main" val="37709834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2" grpId="0"/>
      <p:bldP spid="14" grpId="0"/>
      <p:bldP spid="15" grpId="0"/>
      <p:bldP spid="36" grpId="0" animBg="1"/>
      <p:bldP spid="37" grpId="0" animBg="1"/>
      <p:bldP spid="38" grpId="0" animBg="1"/>
      <p:bldP spid="46" grpId="0"/>
      <p:bldP spid="49" grpId="0" animBg="1"/>
      <p:bldP spid="50" grpId="0" animBg="1"/>
      <p:bldP spid="51" grpId="0" animBg="1"/>
      <p:bldP spid="52" grpId="0"/>
      <p:bldP spid="5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86F41BF-2FBC-F7F2-C28C-E5461B52925B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428D4DB-F7F9-8AA0-DEE6-0FC5FE9F7249}"/>
              </a:ext>
            </a:extLst>
          </p:cNvPr>
          <p:cNvSpPr txBox="1"/>
          <p:nvPr/>
        </p:nvSpPr>
        <p:spPr>
          <a:xfrm>
            <a:off x="109182" y="250974"/>
            <a:ext cx="6300507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’s use the Ratio Test to find the interval of convergence. </a:t>
            </a:r>
          </a:p>
        </p:txBody>
      </p:sp>
      <p:graphicFrame>
        <p:nvGraphicFramePr>
          <p:cNvPr id="3" name="Object 11">
            <a:extLst>
              <a:ext uri="{FF2B5EF4-FFF2-40B4-BE49-F238E27FC236}">
                <a16:creationId xmlns:a16="http://schemas.microsoft.com/office/drawing/2014/main" id="{9A8FDA8F-B9F2-9B5F-F411-1132DCF1A9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673549"/>
              </p:ext>
            </p:extLst>
          </p:nvPr>
        </p:nvGraphicFramePr>
        <p:xfrm>
          <a:off x="304800" y="942975"/>
          <a:ext cx="98107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320" imgH="482400" progId="Equation.DSMT4">
                  <p:embed/>
                </p:oleObj>
              </mc:Choice>
              <mc:Fallback>
                <p:oleObj name="Equation" r:id="rId2" imgW="571320" imgH="482400" progId="Equation.DSMT4">
                  <p:embed/>
                  <p:pic>
                    <p:nvPicPr>
                      <p:cNvPr id="6" name="Object 11">
                        <a:extLst>
                          <a:ext uri="{FF2B5EF4-FFF2-40B4-BE49-F238E27FC236}">
                            <a16:creationId xmlns:a16="http://schemas.microsoft.com/office/drawing/2014/main" id="{787D6A5C-428D-30F9-B1E6-D58252BE1A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42975"/>
                        <a:ext cx="981075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>
            <a:extLst>
              <a:ext uri="{FF2B5EF4-FFF2-40B4-BE49-F238E27FC236}">
                <a16:creationId xmlns:a16="http://schemas.microsoft.com/office/drawing/2014/main" id="{CDBDD3E9-0E87-78E8-3527-11560AEFB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805903"/>
              </p:ext>
            </p:extLst>
          </p:nvPr>
        </p:nvGraphicFramePr>
        <p:xfrm>
          <a:off x="1266141" y="959509"/>
          <a:ext cx="469265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30240" imgH="482400" progId="Equation.DSMT4">
                  <p:embed/>
                </p:oleObj>
              </mc:Choice>
              <mc:Fallback>
                <p:oleObj name="Equation" r:id="rId4" imgW="2730240" imgH="482400" progId="Equation.DSMT4">
                  <p:embed/>
                  <p:pic>
                    <p:nvPicPr>
                      <p:cNvPr id="8" name="Object 11">
                        <a:extLst>
                          <a:ext uri="{FF2B5EF4-FFF2-40B4-BE49-F238E27FC236}">
                            <a16:creationId xmlns:a16="http://schemas.microsoft.com/office/drawing/2014/main" id="{C5ED7979-246F-4237-4A9F-4A8BBA00F1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141" y="959509"/>
                        <a:ext cx="4692650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86097584-0347-EA27-DCC2-1286AC0C00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181438"/>
              </p:ext>
            </p:extLst>
          </p:nvPr>
        </p:nvGraphicFramePr>
        <p:xfrm>
          <a:off x="1285875" y="2606742"/>
          <a:ext cx="296703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6920" imgH="419040" progId="Equation.DSMT4">
                  <p:embed/>
                </p:oleObj>
              </mc:Choice>
              <mc:Fallback>
                <p:oleObj name="Equation" r:id="rId6" imgW="1726920" imgH="419040" progId="Equation.DSMT4">
                  <p:embed/>
                  <p:pic>
                    <p:nvPicPr>
                      <p:cNvPr id="14" name="Object 11">
                        <a:extLst>
                          <a:ext uri="{FF2B5EF4-FFF2-40B4-BE49-F238E27FC236}">
                            <a16:creationId xmlns:a16="http://schemas.microsoft.com/office/drawing/2014/main" id="{9A00A53E-075F-3436-FD9F-7D2F5E0D75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2606742"/>
                        <a:ext cx="2967038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>
            <a:extLst>
              <a:ext uri="{FF2B5EF4-FFF2-40B4-BE49-F238E27FC236}">
                <a16:creationId xmlns:a16="http://schemas.microsoft.com/office/drawing/2014/main" id="{C38B3534-F480-9A61-0792-81D6888AF1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903030"/>
              </p:ext>
            </p:extLst>
          </p:nvPr>
        </p:nvGraphicFramePr>
        <p:xfrm>
          <a:off x="1744662" y="3837594"/>
          <a:ext cx="37147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640" imgH="164880" progId="Equation.DSMT4">
                  <p:embed/>
                </p:oleObj>
              </mc:Choice>
              <mc:Fallback>
                <p:oleObj name="Equation" r:id="rId8" imgW="215640" imgH="164880" progId="Equation.DSMT4">
                  <p:embed/>
                  <p:pic>
                    <p:nvPicPr>
                      <p:cNvPr id="19" name="Object 11">
                        <a:extLst>
                          <a:ext uri="{FF2B5EF4-FFF2-40B4-BE49-F238E27FC236}">
                            <a16:creationId xmlns:a16="http://schemas.microsoft.com/office/drawing/2014/main" id="{A21A221E-3484-6091-524C-85CAF316CD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2" y="3837594"/>
                        <a:ext cx="37147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382C420-E883-0918-B6B6-E01F525B771F}"/>
                  </a:ext>
                </a:extLst>
              </p:cNvPr>
              <p:cNvSpPr txBox="1"/>
              <p:nvPr/>
            </p:nvSpPr>
            <p:spPr>
              <a:xfrm>
                <a:off x="304800" y="4355083"/>
                <a:ext cx="5492722" cy="400110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nce, the interval of convergence is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∞,∞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382C420-E883-0918-B6B6-E01F525B77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4355083"/>
                <a:ext cx="5492722" cy="400110"/>
              </a:xfrm>
              <a:prstGeom prst="rect">
                <a:avLst/>
              </a:prstGeom>
              <a:blipFill>
                <a:blip r:embed="rId10"/>
                <a:stretch>
                  <a:fillRect l="-1110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11">
            <a:extLst>
              <a:ext uri="{FF2B5EF4-FFF2-40B4-BE49-F238E27FC236}">
                <a16:creationId xmlns:a16="http://schemas.microsoft.com/office/drawing/2014/main" id="{A0C9306E-5E86-7CC5-1CD2-65A80A1DDA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489834"/>
              </p:ext>
            </p:extLst>
          </p:nvPr>
        </p:nvGraphicFramePr>
        <p:xfrm>
          <a:off x="1272719" y="1768017"/>
          <a:ext cx="25320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73120" imgH="482400" progId="Equation.DSMT4">
                  <p:embed/>
                </p:oleObj>
              </mc:Choice>
              <mc:Fallback>
                <p:oleObj name="Equation" r:id="rId11" imgW="1473120" imgH="482400" progId="Equation.DSMT4">
                  <p:embed/>
                  <p:pic>
                    <p:nvPicPr>
                      <p:cNvPr id="5" name="Object 11">
                        <a:extLst>
                          <a:ext uri="{FF2B5EF4-FFF2-40B4-BE49-F238E27FC236}">
                            <a16:creationId xmlns:a16="http://schemas.microsoft.com/office/drawing/2014/main" id="{CDBDD3E9-0E87-78E8-3527-11560AEFB0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2719" y="1768017"/>
                        <a:ext cx="2532062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>
            <a:extLst>
              <a:ext uri="{FF2B5EF4-FFF2-40B4-BE49-F238E27FC236}">
                <a16:creationId xmlns:a16="http://schemas.microsoft.com/office/drawing/2014/main" id="{72EC44D9-2107-47DD-1774-C37EB5C388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050670"/>
              </p:ext>
            </p:extLst>
          </p:nvPr>
        </p:nvGraphicFramePr>
        <p:xfrm>
          <a:off x="1299031" y="3376376"/>
          <a:ext cx="91757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33160" imgH="203040" progId="Equation.DSMT4">
                  <p:embed/>
                </p:oleObj>
              </mc:Choice>
              <mc:Fallback>
                <p:oleObj name="Equation" r:id="rId13" imgW="533160" imgH="203040" progId="Equation.DSMT4">
                  <p:embed/>
                  <p:pic>
                    <p:nvPicPr>
                      <p:cNvPr id="7" name="Object 11">
                        <a:extLst>
                          <a:ext uri="{FF2B5EF4-FFF2-40B4-BE49-F238E27FC236}">
                            <a16:creationId xmlns:a16="http://schemas.microsoft.com/office/drawing/2014/main" id="{86097584-0347-EA27-DCC2-1286AC0C00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9031" y="3376376"/>
                        <a:ext cx="917575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225358F-2589-946A-FC41-6A0C3460EA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435077"/>
              </p:ext>
            </p:extLst>
          </p:nvPr>
        </p:nvGraphicFramePr>
        <p:xfrm>
          <a:off x="1299031" y="3839638"/>
          <a:ext cx="4143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1200" imgH="177480" progId="Equation.DSMT4">
                  <p:embed/>
                </p:oleObj>
              </mc:Choice>
              <mc:Fallback>
                <p:oleObj name="Equation" r:id="rId15" imgW="241200" imgH="177480" progId="Equation.DSMT4">
                  <p:embed/>
                  <p:pic>
                    <p:nvPicPr>
                      <p:cNvPr id="11" name="Object 11">
                        <a:extLst>
                          <a:ext uri="{FF2B5EF4-FFF2-40B4-BE49-F238E27FC236}">
                            <a16:creationId xmlns:a16="http://schemas.microsoft.com/office/drawing/2014/main" id="{72EC44D9-2107-47DD-1774-C37EB5C388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9031" y="3839638"/>
                        <a:ext cx="41433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>
            <a:extLst>
              <a:ext uri="{FF2B5EF4-FFF2-40B4-BE49-F238E27FC236}">
                <a16:creationId xmlns:a16="http://schemas.microsoft.com/office/drawing/2014/main" id="{0D580F00-58AF-BD79-BBE0-3854A76C1B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027476"/>
              </p:ext>
            </p:extLst>
          </p:nvPr>
        </p:nvGraphicFramePr>
        <p:xfrm>
          <a:off x="2288035" y="3828070"/>
          <a:ext cx="896938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20560" imgH="177480" progId="Equation.DSMT4">
                  <p:embed/>
                </p:oleObj>
              </mc:Choice>
              <mc:Fallback>
                <p:oleObj name="Equation" r:id="rId17" imgW="520560" imgH="177480" progId="Equation.DSMT4">
                  <p:embed/>
                  <p:pic>
                    <p:nvPicPr>
                      <p:cNvPr id="8" name="Object 11">
                        <a:extLst>
                          <a:ext uri="{FF2B5EF4-FFF2-40B4-BE49-F238E27FC236}">
                            <a16:creationId xmlns:a16="http://schemas.microsoft.com/office/drawing/2014/main" id="{C38B3534-F480-9A61-0792-81D6888AF1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8035" y="3828070"/>
                        <a:ext cx="896938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053A72E-F1E3-99A2-9EEC-41FDF68DCBAF}"/>
                  </a:ext>
                </a:extLst>
              </p:cNvPr>
              <p:cNvSpPr txBox="1"/>
              <p:nvPr/>
            </p:nvSpPr>
            <p:spPr>
              <a:xfrm>
                <a:off x="304800" y="4750850"/>
                <a:ext cx="3527119" cy="400110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dius of convergence is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∞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053A72E-F1E3-99A2-9EEC-41FDF68DCB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4750850"/>
                <a:ext cx="3527119" cy="400110"/>
              </a:xfrm>
              <a:prstGeom prst="rect">
                <a:avLst/>
              </a:prstGeom>
              <a:blipFill>
                <a:blip r:embed="rId19"/>
                <a:stretch>
                  <a:fillRect l="-1727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ECD7362E-5200-8A5F-8EA3-8CEF0E97E090}"/>
              </a:ext>
            </a:extLst>
          </p:cNvPr>
          <p:cNvSpPr txBox="1"/>
          <p:nvPr/>
        </p:nvSpPr>
        <p:spPr>
          <a:xfrm>
            <a:off x="1818040" y="5331283"/>
            <a:ext cx="1441420" cy="430887"/>
          </a:xfrm>
          <a:prstGeom prst="rect">
            <a:avLst/>
          </a:prstGeom>
          <a:solidFill>
            <a:schemeClr val="accent1">
              <a:alpha val="20000"/>
            </a:schemeClr>
          </a:solidFill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  <a:hlinkClick r:id="rId20"/>
              </a:rPr>
              <a:t>y =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hlinkClick r:id="rId20"/>
              </a:rPr>
              <a:t>sin (2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  <a:hlinkClick r:id="rId20"/>
              </a:rPr>
              <a:t>x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hlinkClick r:id="rId20"/>
              </a:rPr>
              <a:t>)</a:t>
            </a:r>
            <a:endParaRPr lang="en-US" sz="2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946969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9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9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9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9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9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9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9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900" decel="10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4" grpId="0"/>
      <p:bldP spid="1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BB0CCF65-CD21-12FE-F794-D379E2054A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640" y="216571"/>
            <a:ext cx="7962391" cy="338120"/>
          </a:xfrm>
          <a:prstGeom prst="rect">
            <a:avLst/>
          </a:prstGeom>
        </p:spPr>
      </p:pic>
      <p:sp>
        <p:nvSpPr>
          <p:cNvPr id="8" name="Rectangle 11">
            <a:extLst>
              <a:ext uri="{FF2B5EF4-FFF2-40B4-BE49-F238E27FC236}">
                <a16:creationId xmlns:a16="http://schemas.microsoft.com/office/drawing/2014/main" id="{A41CF538-9A6D-1E6B-08AC-779D7A7AF0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3416" y="216571"/>
            <a:ext cx="4930541" cy="33812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A4F8E397-B55D-B446-53FA-03385EB93C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3957" y="216571"/>
            <a:ext cx="1822221" cy="33812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5C1345C5-34B5-D7CF-1BF6-F3E65B3163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9780" y="561269"/>
            <a:ext cx="7774110" cy="684800"/>
          </a:xfrm>
          <a:prstGeom prst="rect">
            <a:avLst/>
          </a:prstGeom>
        </p:spPr>
      </p:pic>
      <p:pic>
        <p:nvPicPr>
          <p:cNvPr id="20" name="Picture 19" descr="A graph of a function&#10;&#10;Description automatically generated">
            <a:extLst>
              <a:ext uri="{FF2B5EF4-FFF2-40B4-BE49-F238E27FC236}">
                <a16:creationId xmlns:a16="http://schemas.microsoft.com/office/drawing/2014/main" id="{A8005EE5-BF03-D063-624E-D9E4745299C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1573" y="2157232"/>
            <a:ext cx="4316569" cy="4316569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23C1479F-E2F1-C589-F125-C559556B26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6358" y="1192993"/>
            <a:ext cx="10589929" cy="702871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8F3E745E-EE18-EB63-366C-BBB30725395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6358" y="1906162"/>
            <a:ext cx="2536600" cy="32537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CA6DA91-7677-AA22-3324-7B9961F4D5A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7293" y="2281075"/>
            <a:ext cx="3841957" cy="670037"/>
          </a:xfrm>
          <a:prstGeom prst="rect">
            <a:avLst/>
          </a:prstGeom>
        </p:spPr>
      </p:pic>
      <p:graphicFrame>
        <p:nvGraphicFramePr>
          <p:cNvPr id="5" name="Object 13">
            <a:extLst>
              <a:ext uri="{FF2B5EF4-FFF2-40B4-BE49-F238E27FC236}">
                <a16:creationId xmlns:a16="http://schemas.microsoft.com/office/drawing/2014/main" id="{79B777B4-AA80-C46D-4484-594AB9648B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578170"/>
              </p:ext>
            </p:extLst>
          </p:nvPr>
        </p:nvGraphicFramePr>
        <p:xfrm>
          <a:off x="6413957" y="3473148"/>
          <a:ext cx="13303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080" imgH="419040" progId="Equation.DSMT4">
                  <p:embed/>
                </p:oleObj>
              </mc:Choice>
              <mc:Fallback>
                <p:oleObj name="Equation" r:id="rId8" imgW="1054080" imgH="419040" progId="Equation.DSMT4">
                  <p:embed/>
                  <p:pic>
                    <p:nvPicPr>
                      <p:cNvPr id="22" name="Object 13">
                        <a:extLst>
                          <a:ext uri="{FF2B5EF4-FFF2-40B4-BE49-F238E27FC236}">
                            <a16:creationId xmlns:a16="http://schemas.microsoft.com/office/drawing/2014/main" id="{454FA459-8FE8-254D-2FE0-72BF66352F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957" y="3473148"/>
                        <a:ext cx="13303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1">
            <a:extLst>
              <a:ext uri="{FF2B5EF4-FFF2-40B4-BE49-F238E27FC236}">
                <a16:creationId xmlns:a16="http://schemas.microsoft.com/office/drawing/2014/main" id="{108D7BCD-9A3F-D148-B736-C06E4423B7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5436" y="1182696"/>
            <a:ext cx="9241580" cy="723466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15" name="Picture 14" descr="A graph of a function&#10;&#10;Description automatically generated">
            <a:extLst>
              <a:ext uri="{FF2B5EF4-FFF2-40B4-BE49-F238E27FC236}">
                <a16:creationId xmlns:a16="http://schemas.microsoft.com/office/drawing/2014/main" id="{E9C9BEBB-7979-6AD2-AAFB-94762617EB2C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1573" y="2159333"/>
            <a:ext cx="4316569" cy="4316569"/>
          </a:xfrm>
          <a:prstGeom prst="rect">
            <a:avLst/>
          </a:prstGeom>
        </p:spPr>
      </p:pic>
      <p:graphicFrame>
        <p:nvGraphicFramePr>
          <p:cNvPr id="17" name="Object 13">
            <a:extLst>
              <a:ext uri="{FF2B5EF4-FFF2-40B4-BE49-F238E27FC236}">
                <a16:creationId xmlns:a16="http://schemas.microsoft.com/office/drawing/2014/main" id="{2211CEC3-5657-6E18-9F81-986A0F7D2E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246896"/>
              </p:ext>
            </p:extLst>
          </p:nvPr>
        </p:nvGraphicFramePr>
        <p:xfrm>
          <a:off x="8742141" y="4951839"/>
          <a:ext cx="17954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22360" imgH="419040" progId="Equation.DSMT4">
                  <p:embed/>
                </p:oleObj>
              </mc:Choice>
              <mc:Fallback>
                <p:oleObj name="Equation" r:id="rId11" imgW="1422360" imgH="419040" progId="Equation.DSMT4">
                  <p:embed/>
                  <p:pic>
                    <p:nvPicPr>
                      <p:cNvPr id="22" name="Object 13">
                        <a:extLst>
                          <a:ext uri="{FF2B5EF4-FFF2-40B4-BE49-F238E27FC236}">
                            <a16:creationId xmlns:a16="http://schemas.microsoft.com/office/drawing/2014/main" id="{454FA459-8FE8-254D-2FE0-72BF66352F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2141" y="4951839"/>
                        <a:ext cx="179546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 descr="A graph of a function&#10;&#10;Description automatically generated">
            <a:extLst>
              <a:ext uri="{FF2B5EF4-FFF2-40B4-BE49-F238E27FC236}">
                <a16:creationId xmlns:a16="http://schemas.microsoft.com/office/drawing/2014/main" id="{97FF2185-60E2-39D7-742B-CAEB1AC8CDBD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3915" y="1937367"/>
            <a:ext cx="4563688" cy="4563688"/>
          </a:xfrm>
          <a:prstGeom prst="rect">
            <a:avLst/>
          </a:prstGeom>
        </p:spPr>
      </p:pic>
      <p:graphicFrame>
        <p:nvGraphicFramePr>
          <p:cNvPr id="19" name="Object 13">
            <a:extLst>
              <a:ext uri="{FF2B5EF4-FFF2-40B4-BE49-F238E27FC236}">
                <a16:creationId xmlns:a16="http://schemas.microsoft.com/office/drawing/2014/main" id="{066C7763-6C96-1976-E4A0-D62836B588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897378"/>
              </p:ext>
            </p:extLst>
          </p:nvPr>
        </p:nvGraphicFramePr>
        <p:xfrm>
          <a:off x="9056203" y="4781241"/>
          <a:ext cx="24685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55520" imgH="419040" progId="Equation.DSMT4">
                  <p:embed/>
                </p:oleObj>
              </mc:Choice>
              <mc:Fallback>
                <p:oleObj name="Equation" r:id="rId14" imgW="1955520" imgH="419040" progId="Equation.DSMT4">
                  <p:embed/>
                  <p:pic>
                    <p:nvPicPr>
                      <p:cNvPr id="17" name="Object 13">
                        <a:extLst>
                          <a:ext uri="{FF2B5EF4-FFF2-40B4-BE49-F238E27FC236}">
                            <a16:creationId xmlns:a16="http://schemas.microsoft.com/office/drawing/2014/main" id="{2211CEC3-5657-6E18-9F81-986A0F7D2E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6203" y="4781241"/>
                        <a:ext cx="246856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3">
            <a:extLst>
              <a:ext uri="{FF2B5EF4-FFF2-40B4-BE49-F238E27FC236}">
                <a16:creationId xmlns:a16="http://schemas.microsoft.com/office/drawing/2014/main" id="{449D21D6-449C-8DF4-F892-77AB06A87A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940462"/>
              </p:ext>
            </p:extLst>
          </p:nvPr>
        </p:nvGraphicFramePr>
        <p:xfrm>
          <a:off x="8664605" y="2184485"/>
          <a:ext cx="769938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09480" imgH="228600" progId="Equation.DSMT4">
                  <p:embed/>
                </p:oleObj>
              </mc:Choice>
              <mc:Fallback>
                <p:oleObj name="Equation" r:id="rId16" imgW="609480" imgH="228600" progId="Equation.DSMT4">
                  <p:embed/>
                  <p:pic>
                    <p:nvPicPr>
                      <p:cNvPr id="19" name="Object 13">
                        <a:extLst>
                          <a:ext uri="{FF2B5EF4-FFF2-40B4-BE49-F238E27FC236}">
                            <a16:creationId xmlns:a16="http://schemas.microsoft.com/office/drawing/2014/main" id="{066C7763-6C96-1976-E4A0-D62836B588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4605" y="2184485"/>
                        <a:ext cx="769938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3">
            <a:extLst>
              <a:ext uri="{FF2B5EF4-FFF2-40B4-BE49-F238E27FC236}">
                <a16:creationId xmlns:a16="http://schemas.microsoft.com/office/drawing/2014/main" id="{3F6AC423-68DF-508A-12AC-A8D6AC3124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61468"/>
              </p:ext>
            </p:extLst>
          </p:nvPr>
        </p:nvGraphicFramePr>
        <p:xfrm>
          <a:off x="7756497" y="5155446"/>
          <a:ext cx="507941" cy="312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30120" imgH="203040" progId="Equation.DSMT4">
                  <p:embed/>
                </p:oleObj>
              </mc:Choice>
              <mc:Fallback>
                <p:oleObj name="Equation" r:id="rId18" imgW="330120" imgH="203040" progId="Equation.DSMT4">
                  <p:embed/>
                  <p:pic>
                    <p:nvPicPr>
                      <p:cNvPr id="23" name="Object 13">
                        <a:extLst>
                          <a:ext uri="{FF2B5EF4-FFF2-40B4-BE49-F238E27FC236}">
                            <a16:creationId xmlns:a16="http://schemas.microsoft.com/office/drawing/2014/main" id="{DEF1FEBA-60DF-62CA-51A3-79646B02A6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497" y="5155446"/>
                        <a:ext cx="507941" cy="3120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706065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86F41BF-2FBC-F7F2-C28C-E5461B52925B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2CA5A9F-FC54-FF68-0234-DA2CB32932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340" y="551844"/>
            <a:ext cx="8788077" cy="707999"/>
          </a:xfrm>
          <a:prstGeom prst="rect">
            <a:avLst/>
          </a:prstGeom>
        </p:spPr>
      </p:pic>
      <p:pic>
        <p:nvPicPr>
          <p:cNvPr id="5" name="Picture 16">
            <a:extLst>
              <a:ext uri="{FF2B5EF4-FFF2-40B4-BE49-F238E27FC236}">
                <a16:creationId xmlns:a16="http://schemas.microsoft.com/office/drawing/2014/main" id="{053FCDE3-E84F-C50F-D186-73E867E0A7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818" y="1294978"/>
            <a:ext cx="1115887" cy="295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2">
            <a:extLst>
              <a:ext uri="{FF2B5EF4-FFF2-40B4-BE49-F238E27FC236}">
                <a16:creationId xmlns:a16="http://schemas.microsoft.com/office/drawing/2014/main" id="{0256EB32-E753-B3FC-65C3-4C077BE3E7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145111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F4CDB10-8E4C-8B19-3046-6EC5BC6157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169711"/>
              </p:ext>
            </p:extLst>
          </p:nvPr>
        </p:nvGraphicFramePr>
        <p:xfrm>
          <a:off x="335065" y="2307926"/>
          <a:ext cx="376078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8920" imgH="444240" progId="Equation.DSMT4">
                  <p:embed/>
                </p:oleObj>
              </mc:Choice>
              <mc:Fallback>
                <p:oleObj name="Equation" r:id="rId4" imgW="2158920" imgH="44424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F9678F38-1012-BC17-1A57-B90B687435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65" y="2307926"/>
                        <a:ext cx="3760787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31E6343-4F4D-BDBB-5892-8F55837A03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241080"/>
              </p:ext>
            </p:extLst>
          </p:nvPr>
        </p:nvGraphicFramePr>
        <p:xfrm>
          <a:off x="314857" y="1587005"/>
          <a:ext cx="336550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30320" imgH="393480" progId="Equation.DSMT4">
                  <p:embed/>
                </p:oleObj>
              </mc:Choice>
              <mc:Fallback>
                <p:oleObj name="Equation" r:id="rId6" imgW="193032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F4CDB10-8E4C-8B19-3046-6EC5BC6157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57" y="1587005"/>
                        <a:ext cx="336550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EE563E1-FE9A-933E-CC79-B3EF5A04B7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128892"/>
              </p:ext>
            </p:extLst>
          </p:nvPr>
        </p:nvGraphicFramePr>
        <p:xfrm>
          <a:off x="316403" y="3116160"/>
          <a:ext cx="14605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8080" imgH="228600" progId="Equation.DSMT4">
                  <p:embed/>
                </p:oleObj>
              </mc:Choice>
              <mc:Fallback>
                <p:oleObj name="Equation" r:id="rId8" imgW="83808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31E6343-4F4D-BDBB-5892-8F55837A03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03" y="3116160"/>
                        <a:ext cx="14605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279202A-E98B-948A-9BFB-DDC2C072C8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11165"/>
              </p:ext>
            </p:extLst>
          </p:nvPr>
        </p:nvGraphicFramePr>
        <p:xfrm>
          <a:off x="314857" y="3527715"/>
          <a:ext cx="32512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66600" imgH="482400" progId="Equation.DSMT4">
                  <p:embed/>
                </p:oleObj>
              </mc:Choice>
              <mc:Fallback>
                <p:oleObj name="Equation" r:id="rId10" imgW="1866600" imgH="482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EE563E1-FE9A-933E-CC79-B3EF5A04B7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57" y="3527715"/>
                        <a:ext cx="32512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5E2F76F-EF73-4E77-0311-63AE4DB7DE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462572"/>
              </p:ext>
            </p:extLst>
          </p:nvPr>
        </p:nvGraphicFramePr>
        <p:xfrm>
          <a:off x="364015" y="4452938"/>
          <a:ext cx="38036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84120" imgH="482400" progId="Equation.DSMT4">
                  <p:embed/>
                </p:oleObj>
              </mc:Choice>
              <mc:Fallback>
                <p:oleObj name="Equation" r:id="rId12" imgW="2184120" imgH="4824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279202A-E98B-948A-9BFB-DDC2C072C8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5" y="4452938"/>
                        <a:ext cx="38036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D8CE83A-335A-4743-30C8-E417FE8990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792015"/>
              </p:ext>
            </p:extLst>
          </p:nvPr>
        </p:nvGraphicFramePr>
        <p:xfrm>
          <a:off x="393438" y="5453068"/>
          <a:ext cx="309403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7680" imgH="444240" progId="Equation.DSMT4">
                  <p:embed/>
                </p:oleObj>
              </mc:Choice>
              <mc:Fallback>
                <p:oleObj name="Equation" r:id="rId14" imgW="1777680" imgH="4442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5E2F76F-EF73-4E77-0311-63AE4DB7DE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438" y="5453068"/>
                        <a:ext cx="309403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ADB84B0A-E946-D001-B38D-250EFE7A7C6D}"/>
              </a:ext>
            </a:extLst>
          </p:cNvPr>
          <p:cNvCxnSpPr>
            <a:cxnSpLocks/>
          </p:cNvCxnSpPr>
          <p:nvPr/>
        </p:nvCxnSpPr>
        <p:spPr>
          <a:xfrm flipH="1" flipV="1">
            <a:off x="4410635" y="1303853"/>
            <a:ext cx="62836" cy="518004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3C16113-7BC6-66B6-B113-10ED0A08B4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742409"/>
              </p:ext>
            </p:extLst>
          </p:nvPr>
        </p:nvGraphicFramePr>
        <p:xfrm>
          <a:off x="4730581" y="1211234"/>
          <a:ext cx="300513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26920" imgH="444240" progId="Equation.DSMT4">
                  <p:embed/>
                </p:oleObj>
              </mc:Choice>
              <mc:Fallback>
                <p:oleObj name="Equation" r:id="rId16" imgW="1726920" imgH="4442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D8CE83A-335A-4743-30C8-E417FE8990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581" y="1211234"/>
                        <a:ext cx="300513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44338674-ADB8-5BDB-B5DD-E930F2B97997}"/>
              </a:ext>
            </a:extLst>
          </p:cNvPr>
          <p:cNvSpPr txBox="1"/>
          <p:nvPr/>
        </p:nvSpPr>
        <p:spPr>
          <a:xfrm>
            <a:off x="4631846" y="1979512"/>
            <a:ext cx="6300507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’s use the Ratio Test to find the interval of convergence. </a:t>
            </a:r>
          </a:p>
        </p:txBody>
      </p:sp>
      <p:graphicFrame>
        <p:nvGraphicFramePr>
          <p:cNvPr id="19" name="Object 11">
            <a:extLst>
              <a:ext uri="{FF2B5EF4-FFF2-40B4-BE49-F238E27FC236}">
                <a16:creationId xmlns:a16="http://schemas.microsoft.com/office/drawing/2014/main" id="{5D74DD15-45D9-E170-86FE-E9FE4C0413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1324"/>
              </p:ext>
            </p:extLst>
          </p:nvPr>
        </p:nvGraphicFramePr>
        <p:xfrm>
          <a:off x="4552786" y="2418742"/>
          <a:ext cx="98107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71320" imgH="482400" progId="Equation.DSMT4">
                  <p:embed/>
                </p:oleObj>
              </mc:Choice>
              <mc:Fallback>
                <p:oleObj name="Equation" r:id="rId18" imgW="571320" imgH="482400" progId="Equation.DSMT4">
                  <p:embed/>
                  <p:pic>
                    <p:nvPicPr>
                      <p:cNvPr id="3" name="Object 11">
                        <a:extLst>
                          <a:ext uri="{FF2B5EF4-FFF2-40B4-BE49-F238E27FC236}">
                            <a16:creationId xmlns:a16="http://schemas.microsoft.com/office/drawing/2014/main" id="{9A8FDA8F-B9F2-9B5F-F411-1132DCF1A9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786" y="2418742"/>
                        <a:ext cx="981075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>
            <a:extLst>
              <a:ext uri="{FF2B5EF4-FFF2-40B4-BE49-F238E27FC236}">
                <a16:creationId xmlns:a16="http://schemas.microsoft.com/office/drawing/2014/main" id="{E17B082B-22FE-7D90-9517-2291D954D7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45751"/>
              </p:ext>
            </p:extLst>
          </p:nvPr>
        </p:nvGraphicFramePr>
        <p:xfrm>
          <a:off x="5514127" y="2435276"/>
          <a:ext cx="469265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730240" imgH="482400" progId="Equation.DSMT4">
                  <p:embed/>
                </p:oleObj>
              </mc:Choice>
              <mc:Fallback>
                <p:oleObj name="Equation" r:id="rId20" imgW="2730240" imgH="482400" progId="Equation.DSMT4">
                  <p:embed/>
                  <p:pic>
                    <p:nvPicPr>
                      <p:cNvPr id="5" name="Object 11">
                        <a:extLst>
                          <a:ext uri="{FF2B5EF4-FFF2-40B4-BE49-F238E27FC236}">
                            <a16:creationId xmlns:a16="http://schemas.microsoft.com/office/drawing/2014/main" id="{CDBDD3E9-0E87-78E8-3527-11560AEFB0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127" y="2435276"/>
                        <a:ext cx="4692650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">
            <a:extLst>
              <a:ext uri="{FF2B5EF4-FFF2-40B4-BE49-F238E27FC236}">
                <a16:creationId xmlns:a16="http://schemas.microsoft.com/office/drawing/2014/main" id="{C42C236A-42CD-1C3D-2B45-E564037452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35108"/>
              </p:ext>
            </p:extLst>
          </p:nvPr>
        </p:nvGraphicFramePr>
        <p:xfrm>
          <a:off x="5556250" y="4083050"/>
          <a:ext cx="292258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01720" imgH="419040" progId="Equation.DSMT4">
                  <p:embed/>
                </p:oleObj>
              </mc:Choice>
              <mc:Fallback>
                <p:oleObj name="Equation" r:id="rId22" imgW="1701720" imgH="419040" progId="Equation.DSMT4">
                  <p:embed/>
                  <p:pic>
                    <p:nvPicPr>
                      <p:cNvPr id="7" name="Object 11">
                        <a:extLst>
                          <a:ext uri="{FF2B5EF4-FFF2-40B4-BE49-F238E27FC236}">
                            <a16:creationId xmlns:a16="http://schemas.microsoft.com/office/drawing/2014/main" id="{86097584-0347-EA27-DCC2-1286AC0C00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0" y="4083050"/>
                        <a:ext cx="2922588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">
            <a:extLst>
              <a:ext uri="{FF2B5EF4-FFF2-40B4-BE49-F238E27FC236}">
                <a16:creationId xmlns:a16="http://schemas.microsoft.com/office/drawing/2014/main" id="{5C4661A5-23C6-3363-06A5-61AFEB5AD6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008870"/>
              </p:ext>
            </p:extLst>
          </p:nvPr>
        </p:nvGraphicFramePr>
        <p:xfrm>
          <a:off x="5963308" y="5293801"/>
          <a:ext cx="37147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15640" imgH="164880" progId="Equation.DSMT4">
                  <p:embed/>
                </p:oleObj>
              </mc:Choice>
              <mc:Fallback>
                <p:oleObj name="Equation" r:id="rId24" imgW="215640" imgH="164880" progId="Equation.DSMT4">
                  <p:embed/>
                  <p:pic>
                    <p:nvPicPr>
                      <p:cNvPr id="8" name="Object 11">
                        <a:extLst>
                          <a:ext uri="{FF2B5EF4-FFF2-40B4-BE49-F238E27FC236}">
                            <a16:creationId xmlns:a16="http://schemas.microsoft.com/office/drawing/2014/main" id="{C38B3534-F480-9A61-0792-81D6888AF1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3308" y="5293801"/>
                        <a:ext cx="37147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FFCA0B4-BA08-F9A1-AB9C-0AB1A9CB184A}"/>
                  </a:ext>
                </a:extLst>
              </p:cNvPr>
              <p:cNvSpPr txBox="1"/>
              <p:nvPr/>
            </p:nvSpPr>
            <p:spPr>
              <a:xfrm>
                <a:off x="4552786" y="5830850"/>
                <a:ext cx="5492722" cy="400110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nce, the interval of convergence is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∞,∞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FFCA0B4-BA08-F9A1-AB9C-0AB1A9CB18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2786" y="5830850"/>
                <a:ext cx="5492722" cy="400110"/>
              </a:xfrm>
              <a:prstGeom prst="rect">
                <a:avLst/>
              </a:prstGeom>
              <a:blipFill>
                <a:blip r:embed="rId26"/>
                <a:stretch>
                  <a:fillRect l="-1221" t="-9231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Object 11">
            <a:extLst>
              <a:ext uri="{FF2B5EF4-FFF2-40B4-BE49-F238E27FC236}">
                <a16:creationId xmlns:a16="http://schemas.microsoft.com/office/drawing/2014/main" id="{D4EA0ABC-4AAD-33EC-EB4A-C816369770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195764"/>
              </p:ext>
            </p:extLst>
          </p:nvPr>
        </p:nvGraphicFramePr>
        <p:xfrm>
          <a:off x="5517768" y="3252788"/>
          <a:ext cx="2509837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460160" imgH="482400" progId="Equation.DSMT4">
                  <p:embed/>
                </p:oleObj>
              </mc:Choice>
              <mc:Fallback>
                <p:oleObj name="Equation" r:id="rId27" imgW="1460160" imgH="482400" progId="Equation.DSMT4">
                  <p:embed/>
                  <p:pic>
                    <p:nvPicPr>
                      <p:cNvPr id="10" name="Object 11">
                        <a:extLst>
                          <a:ext uri="{FF2B5EF4-FFF2-40B4-BE49-F238E27FC236}">
                            <a16:creationId xmlns:a16="http://schemas.microsoft.com/office/drawing/2014/main" id="{A0C9306E-5E86-7CC5-1CD2-65A80A1DDA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7768" y="3252788"/>
                        <a:ext cx="2509837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1">
            <a:extLst>
              <a:ext uri="{FF2B5EF4-FFF2-40B4-BE49-F238E27FC236}">
                <a16:creationId xmlns:a16="http://schemas.microsoft.com/office/drawing/2014/main" id="{9D67871A-7F0C-31C7-D308-36E5455FD2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68851"/>
              </p:ext>
            </p:extLst>
          </p:nvPr>
        </p:nvGraphicFramePr>
        <p:xfrm>
          <a:off x="5547017" y="4852143"/>
          <a:ext cx="91757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33160" imgH="203040" progId="Equation.DSMT4">
                  <p:embed/>
                </p:oleObj>
              </mc:Choice>
              <mc:Fallback>
                <p:oleObj name="Equation" r:id="rId29" imgW="533160" imgH="203040" progId="Equation.DSMT4">
                  <p:embed/>
                  <p:pic>
                    <p:nvPicPr>
                      <p:cNvPr id="11" name="Object 11">
                        <a:extLst>
                          <a:ext uri="{FF2B5EF4-FFF2-40B4-BE49-F238E27FC236}">
                            <a16:creationId xmlns:a16="http://schemas.microsoft.com/office/drawing/2014/main" id="{72EC44D9-2107-47DD-1774-C37EB5C388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7017" y="4852143"/>
                        <a:ext cx="917575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6D60FD71-E18A-6EFC-9240-A0463E728D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08284"/>
              </p:ext>
            </p:extLst>
          </p:nvPr>
        </p:nvGraphicFramePr>
        <p:xfrm>
          <a:off x="5547017" y="5315405"/>
          <a:ext cx="4143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41200" imgH="177480" progId="Equation.DSMT4">
                  <p:embed/>
                </p:oleObj>
              </mc:Choice>
              <mc:Fallback>
                <p:oleObj name="Equation" r:id="rId31" imgW="24120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225358F-2589-946A-FC41-6A0C3460EA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7017" y="5315405"/>
                        <a:ext cx="41433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1">
            <a:extLst>
              <a:ext uri="{FF2B5EF4-FFF2-40B4-BE49-F238E27FC236}">
                <a16:creationId xmlns:a16="http://schemas.microsoft.com/office/drawing/2014/main" id="{F478CF3D-680F-8239-CB1D-B31FBD72C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161552"/>
              </p:ext>
            </p:extLst>
          </p:nvPr>
        </p:nvGraphicFramePr>
        <p:xfrm>
          <a:off x="6536021" y="5303837"/>
          <a:ext cx="896938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520560" imgH="177480" progId="Equation.DSMT4">
                  <p:embed/>
                </p:oleObj>
              </mc:Choice>
              <mc:Fallback>
                <p:oleObj name="Equation" r:id="rId33" imgW="520560" imgH="177480" progId="Equation.DSMT4">
                  <p:embed/>
                  <p:pic>
                    <p:nvPicPr>
                      <p:cNvPr id="13" name="Object 11">
                        <a:extLst>
                          <a:ext uri="{FF2B5EF4-FFF2-40B4-BE49-F238E27FC236}">
                            <a16:creationId xmlns:a16="http://schemas.microsoft.com/office/drawing/2014/main" id="{0D580F00-58AF-BD79-BBE0-3854A76C1B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6021" y="5303837"/>
                        <a:ext cx="896938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39934CE0-5D89-4978-B905-69F025F8B825}"/>
                  </a:ext>
                </a:extLst>
              </p:cNvPr>
              <p:cNvSpPr txBox="1"/>
              <p:nvPr/>
            </p:nvSpPr>
            <p:spPr>
              <a:xfrm>
                <a:off x="4552786" y="6226617"/>
                <a:ext cx="3527119" cy="400110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dius of convergence is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∞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39934CE0-5D89-4978-B905-69F025F8B8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2786" y="6226617"/>
                <a:ext cx="3527119" cy="400110"/>
              </a:xfrm>
              <a:prstGeom prst="rect">
                <a:avLst/>
              </a:prstGeom>
              <a:blipFill>
                <a:blip r:embed="rId35"/>
                <a:stretch>
                  <a:fillRect l="-1903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>
            <a:extLst>
              <a:ext uri="{FF2B5EF4-FFF2-40B4-BE49-F238E27FC236}">
                <a16:creationId xmlns:a16="http://schemas.microsoft.com/office/drawing/2014/main" id="{B0551788-8DD2-7775-46C6-DEE1E330B805}"/>
              </a:ext>
            </a:extLst>
          </p:cNvPr>
          <p:cNvSpPr txBox="1"/>
          <p:nvPr/>
        </p:nvSpPr>
        <p:spPr>
          <a:xfrm>
            <a:off x="10270361" y="6186025"/>
            <a:ext cx="1378904" cy="430887"/>
          </a:xfrm>
          <a:prstGeom prst="rect">
            <a:avLst/>
          </a:prstGeom>
          <a:solidFill>
            <a:schemeClr val="accent1">
              <a:alpha val="20000"/>
            </a:schemeClr>
          </a:solidFill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  <a:hlinkClick r:id="rId36"/>
              </a:rPr>
              <a:t>y =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hlinkClick r:id="rId36"/>
              </a:rPr>
              <a:t>sin</a:t>
            </a:r>
            <a:r>
              <a:rPr lang="en-US" sz="2200" baseline="30000" dirty="0">
                <a:latin typeface="Times New Roman" panose="02020603050405020304" pitchFamily="18" charset="0"/>
                <a:cs typeface="Times New Roman" panose="02020603050405020304" pitchFamily="18" charset="0"/>
                <a:hlinkClick r:id="rId36"/>
              </a:rPr>
              <a:t>2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hlinkClick r:id="rId36"/>
              </a:rPr>
              <a:t> (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  <a:hlinkClick r:id="rId36"/>
              </a:rPr>
              <a:t>x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hlinkClick r:id="rId36"/>
              </a:rPr>
              <a:t>)</a:t>
            </a:r>
            <a:endParaRPr lang="en-US" sz="2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41962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900" decel="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900" decel="10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900" decel="10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900" decel="10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900" decel="100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900" decel="100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900" decel="100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900" decel="100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6" grpId="0"/>
      <p:bldP spid="23" grpId="0"/>
      <p:bldP spid="28" grpId="0"/>
      <p:bldP spid="2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86F41BF-2FBC-F7F2-C28C-E5461B52925B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53D8C77-4D4D-92C2-3743-4F8408144C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970" y="553115"/>
            <a:ext cx="9213511" cy="803245"/>
          </a:xfrm>
          <a:prstGeom prst="rect">
            <a:avLst/>
          </a:prstGeom>
        </p:spPr>
      </p:pic>
      <p:pic>
        <p:nvPicPr>
          <p:cNvPr id="5" name="Picture 16">
            <a:extLst>
              <a:ext uri="{FF2B5EF4-FFF2-40B4-BE49-F238E27FC236}">
                <a16:creationId xmlns:a16="http://schemas.microsoft.com/office/drawing/2014/main" id="{2C47F7F7-4EAE-569E-50E7-28389FF6AC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1481162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2">
            <a:extLst>
              <a:ext uri="{FF2B5EF4-FFF2-40B4-BE49-F238E27FC236}">
                <a16:creationId xmlns:a16="http://schemas.microsoft.com/office/drawing/2014/main" id="{51D418AE-F5EF-6A27-F8DD-2E0ACB616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169561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750665F-375C-EBDE-F661-833E587544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384478"/>
              </p:ext>
            </p:extLst>
          </p:nvPr>
        </p:nvGraphicFramePr>
        <p:xfrm>
          <a:off x="246614" y="1786645"/>
          <a:ext cx="30749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080" imgH="444240" progId="Equation.DSMT4">
                  <p:embed/>
                </p:oleObj>
              </mc:Choice>
              <mc:Fallback>
                <p:oleObj name="Equation" r:id="rId4" imgW="176508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F4CDB10-8E4C-8B19-3046-6EC5BC6157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14" y="1786645"/>
                        <a:ext cx="307498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0A85190-CDEB-54FB-8574-7A73A5C900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042853"/>
              </p:ext>
            </p:extLst>
          </p:nvPr>
        </p:nvGraphicFramePr>
        <p:xfrm>
          <a:off x="878803" y="2747039"/>
          <a:ext cx="27876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00200" imgH="444240" progId="Equation.DSMT4">
                  <p:embed/>
                </p:oleObj>
              </mc:Choice>
              <mc:Fallback>
                <p:oleObj name="Equation" r:id="rId6" imgW="160020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750665F-375C-EBDE-F661-833E587544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803" y="2747039"/>
                        <a:ext cx="278765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E5B4C44-86AF-9334-50EE-A9587EAEF8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892137"/>
              </p:ext>
            </p:extLst>
          </p:nvPr>
        </p:nvGraphicFramePr>
        <p:xfrm>
          <a:off x="241472" y="4699537"/>
          <a:ext cx="23018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20480" imgH="482400" progId="Equation.DSMT4">
                  <p:embed/>
                </p:oleObj>
              </mc:Choice>
              <mc:Fallback>
                <p:oleObj name="Equation" r:id="rId8" imgW="1320480" imgH="482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5F58493-6929-AC9B-7DD0-91EAE3280B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72" y="4699537"/>
                        <a:ext cx="23018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5EB6D62-13CA-52B8-BD15-F8BDB2489F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341592"/>
              </p:ext>
            </p:extLst>
          </p:nvPr>
        </p:nvGraphicFramePr>
        <p:xfrm>
          <a:off x="2543347" y="4650877"/>
          <a:ext cx="300831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26920" imgH="507960" progId="Equation.DSMT4">
                  <p:embed/>
                </p:oleObj>
              </mc:Choice>
              <mc:Fallback>
                <p:oleObj name="Equation" r:id="rId10" imgW="1726920" imgH="5079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E5B4C44-86AF-9334-50EE-A9587EAEF8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347" y="4650877"/>
                        <a:ext cx="3008313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78E22E2-21B3-3122-642D-77F6CFA002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774843"/>
              </p:ext>
            </p:extLst>
          </p:nvPr>
        </p:nvGraphicFramePr>
        <p:xfrm>
          <a:off x="2522873" y="5680305"/>
          <a:ext cx="2189163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57120" imgH="444240" progId="Equation.DSMT4">
                  <p:embed/>
                </p:oleObj>
              </mc:Choice>
              <mc:Fallback>
                <p:oleObj name="Equation" r:id="rId12" imgW="1257120" imgH="4442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5EB6D62-13CA-52B8-BD15-F8BDB2489F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873" y="5680305"/>
                        <a:ext cx="2189163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B36B132B-7827-BDB9-20BE-C52F408A9D87}"/>
              </a:ext>
            </a:extLst>
          </p:cNvPr>
          <p:cNvCxnSpPr>
            <a:cxnSpLocks/>
          </p:cNvCxnSpPr>
          <p:nvPr/>
        </p:nvCxnSpPr>
        <p:spPr>
          <a:xfrm flipV="1">
            <a:off x="5603024" y="1481162"/>
            <a:ext cx="0" cy="5046774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222FAF90-76A4-0877-8A24-8AFB3B1AF6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602170"/>
              </p:ext>
            </p:extLst>
          </p:nvPr>
        </p:nvGraphicFramePr>
        <p:xfrm>
          <a:off x="5794375" y="1304925"/>
          <a:ext cx="308768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65080" imgH="444240" progId="Equation.DSMT4">
                  <p:embed/>
                </p:oleObj>
              </mc:Choice>
              <mc:Fallback>
                <p:oleObj name="Equation" r:id="rId14" imgW="1765080" imgH="444240" progId="Equation.DSMT4">
                  <p:embed/>
                  <p:pic>
                    <p:nvPicPr>
                      <p:cNvPr id="5" name="Object 13">
                        <a:extLst>
                          <a:ext uri="{FF2B5EF4-FFF2-40B4-BE49-F238E27FC236}">
                            <a16:creationId xmlns:a16="http://schemas.microsoft.com/office/drawing/2014/main" id="{7A15DE3E-8A1F-F567-28C9-1134C807F3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75" y="1304925"/>
                        <a:ext cx="3087688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E7A2236-3CCE-58A4-FBDB-B1C2035390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812868"/>
              </p:ext>
            </p:extLst>
          </p:nvPr>
        </p:nvGraphicFramePr>
        <p:xfrm>
          <a:off x="6216435" y="2178677"/>
          <a:ext cx="12414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11000" imgH="291960" progId="Equation.DSMT4">
                  <p:embed/>
                </p:oleObj>
              </mc:Choice>
              <mc:Fallback>
                <p:oleObj name="Equation" r:id="rId16" imgW="711000" imgH="291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AB134A8-E5A7-A5AF-0B64-7DBCCC5C8D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435" y="2178677"/>
                        <a:ext cx="124142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1862A32-5174-B368-1BF3-85688DECF6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313321"/>
              </p:ext>
            </p:extLst>
          </p:nvPr>
        </p:nvGraphicFramePr>
        <p:xfrm>
          <a:off x="7442171" y="2240128"/>
          <a:ext cx="4222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1200" imgH="177480" progId="Equation.DSMT4">
                  <p:embed/>
                </p:oleObj>
              </mc:Choice>
              <mc:Fallback>
                <p:oleObj name="Equation" r:id="rId18" imgW="24120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7197059-8AEA-A089-430C-E99A3F04D1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171" y="2240128"/>
                        <a:ext cx="42227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D60D52F-5362-2E92-5F33-E02F27F8C1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91299"/>
              </p:ext>
            </p:extLst>
          </p:nvPr>
        </p:nvGraphicFramePr>
        <p:xfrm>
          <a:off x="6185033" y="2812657"/>
          <a:ext cx="34798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93680" imgH="228600" progId="Equation.DSMT4">
                  <p:embed/>
                </p:oleObj>
              </mc:Choice>
              <mc:Fallback>
                <p:oleObj name="Equation" r:id="rId20" imgW="199368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529FEF4-3EC8-5523-C407-04332DB693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5033" y="2812657"/>
                        <a:ext cx="34798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CE9BBA3B-1FCF-0512-B2AB-6CEDCBCAED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984404"/>
              </p:ext>
            </p:extLst>
          </p:nvPr>
        </p:nvGraphicFramePr>
        <p:xfrm>
          <a:off x="5804155" y="3320631"/>
          <a:ext cx="438626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514600" imgH="444240" progId="Equation.DSMT4">
                  <p:embed/>
                </p:oleObj>
              </mc:Choice>
              <mc:Fallback>
                <p:oleObj name="Equation" r:id="rId22" imgW="2514600" imgH="4442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D60D52F-5362-2E92-5F33-E02F27F8C1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4155" y="3320631"/>
                        <a:ext cx="4386263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>
            <a:extLst>
              <a:ext uri="{FF2B5EF4-FFF2-40B4-BE49-F238E27FC236}">
                <a16:creationId xmlns:a16="http://schemas.microsoft.com/office/drawing/2014/main" id="{E083ED0B-1778-B060-38AC-9D376D3DB32F}"/>
              </a:ext>
            </a:extLst>
          </p:cNvPr>
          <p:cNvGrpSpPr/>
          <p:nvPr/>
        </p:nvGrpSpPr>
        <p:grpSpPr>
          <a:xfrm>
            <a:off x="5826693" y="4121477"/>
            <a:ext cx="1316141" cy="1201411"/>
            <a:chOff x="1554195" y="3007251"/>
            <a:chExt cx="1316141" cy="1201411"/>
          </a:xfrm>
        </p:grpSpPr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23CB464E-B93D-5566-FEB3-C662BAD2072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82339" y="3007251"/>
              <a:ext cx="0" cy="1201411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0D1E6E65-F5A1-48EC-5CC2-E8B77821815F}"/>
                </a:ext>
              </a:extLst>
            </p:cNvPr>
            <p:cNvCxnSpPr>
              <a:cxnSpLocks/>
            </p:cNvCxnSpPr>
            <p:nvPr/>
          </p:nvCxnSpPr>
          <p:spPr>
            <a:xfrm>
              <a:off x="1554195" y="3374805"/>
              <a:ext cx="1316141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B93C10B3-164B-8988-A08D-D4F63E875D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986562"/>
              </p:ext>
            </p:extLst>
          </p:nvPr>
        </p:nvGraphicFramePr>
        <p:xfrm>
          <a:off x="5991816" y="4182291"/>
          <a:ext cx="220662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6720" imgH="139680" progId="Equation.DSMT4">
                  <p:embed/>
                </p:oleObj>
              </mc:Choice>
              <mc:Fallback>
                <p:oleObj name="Equation" r:id="rId24" imgW="126720" imgH="1396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8F30EA6-2D8F-43D4-9A06-7B86D3AD7C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1816" y="4182291"/>
                        <a:ext cx="220662" cy="24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A0399857-6C39-214B-31C5-056DB99F8D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736695"/>
              </p:ext>
            </p:extLst>
          </p:nvPr>
        </p:nvGraphicFramePr>
        <p:xfrm>
          <a:off x="6528676" y="4092156"/>
          <a:ext cx="4206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41200" imgH="228600" progId="Equation.DSMT4">
                  <p:embed/>
                </p:oleObj>
              </mc:Choice>
              <mc:Fallback>
                <p:oleObj name="Equation" r:id="rId26" imgW="24120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2193E57-F60D-E506-DFC4-9F24212EAA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8676" y="4092156"/>
                        <a:ext cx="42068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B0EE84C7-7E69-EA59-1B61-C50158F520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114048"/>
              </p:ext>
            </p:extLst>
          </p:nvPr>
        </p:nvGraphicFramePr>
        <p:xfrm>
          <a:off x="6010811" y="4587676"/>
          <a:ext cx="2222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26720" imgH="177480" progId="Equation.DSMT4">
                  <p:embed/>
                </p:oleObj>
              </mc:Choice>
              <mc:Fallback>
                <p:oleObj name="Equation" r:id="rId28" imgW="12672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9A32D06-3620-E635-9D2F-FBF57B29C4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811" y="4587676"/>
                        <a:ext cx="22225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3983E1D2-A3A2-80AC-398F-EF3DBEB36B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432456"/>
              </p:ext>
            </p:extLst>
          </p:nvPr>
        </p:nvGraphicFramePr>
        <p:xfrm>
          <a:off x="6521808" y="4564063"/>
          <a:ext cx="66357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80880" imgH="177480" progId="Equation.DSMT4">
                  <p:embed/>
                </p:oleObj>
              </mc:Choice>
              <mc:Fallback>
                <p:oleObj name="Equation" r:id="rId30" imgW="380880" imgH="177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74501053-60AA-484F-2467-872B81461A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808" y="4564063"/>
                        <a:ext cx="66357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2E03DD7-4E3B-C1DC-1B0A-E054D34767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102187"/>
              </p:ext>
            </p:extLst>
          </p:nvPr>
        </p:nvGraphicFramePr>
        <p:xfrm>
          <a:off x="6044148" y="5019377"/>
          <a:ext cx="15557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88560" imgH="164880" progId="Equation.DSMT4">
                  <p:embed/>
                </p:oleObj>
              </mc:Choice>
              <mc:Fallback>
                <p:oleObj name="Equation" r:id="rId32" imgW="88560" imgH="1648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643BB573-88EC-08F4-51D0-A4834E15E5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4148" y="5019377"/>
                        <a:ext cx="155575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BA884F5E-BD25-C3D3-897C-54757C6890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282753"/>
              </p:ext>
            </p:extLst>
          </p:nvPr>
        </p:nvGraphicFramePr>
        <p:xfrm>
          <a:off x="6419850" y="4976813"/>
          <a:ext cx="108426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622080" imgH="177480" progId="Equation.DSMT4">
                  <p:embed/>
                </p:oleObj>
              </mc:Choice>
              <mc:Fallback>
                <p:oleObj name="Equation" r:id="rId34" imgW="622080" imgH="17748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8B736199-8F9F-E35E-7BCF-283E18F425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4976813"/>
                        <a:ext cx="1084263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9B759957-230F-9714-71F1-BA6AB2034B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753469"/>
              </p:ext>
            </p:extLst>
          </p:nvPr>
        </p:nvGraphicFramePr>
        <p:xfrm>
          <a:off x="7477890" y="4971540"/>
          <a:ext cx="10191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583920" imgH="177480" progId="Equation.DSMT4">
                  <p:embed/>
                </p:oleObj>
              </mc:Choice>
              <mc:Fallback>
                <p:oleObj name="Equation" r:id="rId36" imgW="583920" imgH="17748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68CD0F7A-BE93-B2A3-5FA1-BFF4E7E04A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890" y="4971540"/>
                        <a:ext cx="101917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" name="Picture 40">
            <a:extLst>
              <a:ext uri="{FF2B5EF4-FFF2-40B4-BE49-F238E27FC236}">
                <a16:creationId xmlns:a16="http://schemas.microsoft.com/office/drawing/2014/main" id="{7DA955E0-08A9-EE9F-E882-1D425A8C4CE5}"/>
              </a:ext>
            </a:extLst>
          </p:cNvPr>
          <p:cNvPicPr>
            <a:picLocks noChangeAspect="1"/>
          </p:cNvPicPr>
          <p:nvPr/>
        </p:nvPicPr>
        <p:blipFill>
          <a:blip r:embed="rId38"/>
          <a:stretch>
            <a:fillRect/>
          </a:stretch>
        </p:blipFill>
        <p:spPr>
          <a:xfrm>
            <a:off x="8753196" y="4198222"/>
            <a:ext cx="3105150" cy="2343150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8AFF6929-DE34-DD8A-412C-6ECE6BD28AC8}"/>
              </a:ext>
            </a:extLst>
          </p:cNvPr>
          <p:cNvPicPr>
            <a:picLocks noChangeAspect="1"/>
          </p:cNvPicPr>
          <p:nvPr/>
        </p:nvPicPr>
        <p:blipFill>
          <a:blip r:embed="rId39"/>
          <a:stretch>
            <a:fillRect/>
          </a:stretch>
        </p:blipFill>
        <p:spPr>
          <a:xfrm>
            <a:off x="8758086" y="4198222"/>
            <a:ext cx="3105150" cy="2343150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E474CB22-2E48-BF1F-D2E7-31407A5C9AD1}"/>
              </a:ext>
            </a:extLst>
          </p:cNvPr>
          <p:cNvPicPr>
            <a:picLocks noChangeAspect="1"/>
          </p:cNvPicPr>
          <p:nvPr/>
        </p:nvPicPr>
        <p:blipFill>
          <a:blip r:embed="rId40"/>
          <a:stretch>
            <a:fillRect/>
          </a:stretch>
        </p:blipFill>
        <p:spPr>
          <a:xfrm>
            <a:off x="8753196" y="4184786"/>
            <a:ext cx="3105150" cy="2343150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F32CDA65-AD60-D2E9-08C6-0A44BC59CCC3}"/>
              </a:ext>
            </a:extLst>
          </p:cNvPr>
          <p:cNvPicPr>
            <a:picLocks noChangeAspect="1"/>
          </p:cNvPicPr>
          <p:nvPr/>
        </p:nvPicPr>
        <p:blipFill>
          <a:blip r:embed="rId41"/>
          <a:stretch>
            <a:fillRect/>
          </a:stretch>
        </p:blipFill>
        <p:spPr>
          <a:xfrm>
            <a:off x="8748306" y="4188442"/>
            <a:ext cx="3105150" cy="2343150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ECA82971-4E29-CBDE-9AE6-7A532B40998D}"/>
              </a:ext>
            </a:extLst>
          </p:cNvPr>
          <p:cNvPicPr>
            <a:picLocks noChangeAspect="1"/>
          </p:cNvPicPr>
          <p:nvPr/>
        </p:nvPicPr>
        <p:blipFill>
          <a:blip r:embed="rId42"/>
          <a:stretch>
            <a:fillRect/>
          </a:stretch>
        </p:blipFill>
        <p:spPr>
          <a:xfrm>
            <a:off x="8755641" y="4188442"/>
            <a:ext cx="3105150" cy="2343150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FCCEF4BC-8247-A2D3-EF4C-5C6DCEB536B7}"/>
              </a:ext>
            </a:extLst>
          </p:cNvPr>
          <p:cNvPicPr>
            <a:picLocks noChangeAspect="1"/>
          </p:cNvPicPr>
          <p:nvPr/>
        </p:nvPicPr>
        <p:blipFill>
          <a:blip r:embed="rId43"/>
          <a:stretch>
            <a:fillRect/>
          </a:stretch>
        </p:blipFill>
        <p:spPr>
          <a:xfrm>
            <a:off x="8726533" y="4193043"/>
            <a:ext cx="3105150" cy="2343150"/>
          </a:xfrm>
          <a:prstGeom prst="rect">
            <a:avLst/>
          </a:prstGeom>
        </p:spPr>
      </p:pic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7A396BD0-54E7-8A5C-334B-62016D875F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28916"/>
              </p:ext>
            </p:extLst>
          </p:nvPr>
        </p:nvGraphicFramePr>
        <p:xfrm>
          <a:off x="5725909" y="5428666"/>
          <a:ext cx="97313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558720" imgH="177480" progId="Equation.DSMT4">
                  <p:embed/>
                </p:oleObj>
              </mc:Choice>
              <mc:Fallback>
                <p:oleObj name="Equation" r:id="rId44" imgW="5587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78E22E2-21B3-3122-642D-77F6CFA002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5909" y="5428666"/>
                        <a:ext cx="973137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A5EB0D53-C3B9-8CB0-C78A-7745EB3999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841297"/>
              </p:ext>
            </p:extLst>
          </p:nvPr>
        </p:nvGraphicFramePr>
        <p:xfrm>
          <a:off x="5756275" y="5780088"/>
          <a:ext cx="199072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143000" imgH="444240" progId="Equation.DSMT4">
                  <p:embed/>
                </p:oleObj>
              </mc:Choice>
              <mc:Fallback>
                <p:oleObj name="Equation" r:id="rId46" imgW="1143000" imgH="44424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7A396BD0-54E7-8A5C-334B-62016D875F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275" y="5780088"/>
                        <a:ext cx="1990725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" name="Picture 56">
            <a:extLst>
              <a:ext uri="{FF2B5EF4-FFF2-40B4-BE49-F238E27FC236}">
                <a16:creationId xmlns:a16="http://schemas.microsoft.com/office/drawing/2014/main" id="{CBFF9E56-8FE3-E58B-9B6E-EF437FFC1F4C}"/>
              </a:ext>
            </a:extLst>
          </p:cNvPr>
          <p:cNvPicPr>
            <a:picLocks noChangeAspect="1"/>
          </p:cNvPicPr>
          <p:nvPr/>
        </p:nvPicPr>
        <p:blipFill>
          <a:blip r:embed="rId48"/>
          <a:stretch>
            <a:fillRect/>
          </a:stretch>
        </p:blipFill>
        <p:spPr>
          <a:xfrm>
            <a:off x="8735845" y="4192098"/>
            <a:ext cx="3105150" cy="2343150"/>
          </a:xfrm>
          <a:prstGeom prst="rect">
            <a:avLst/>
          </a:prstGeom>
        </p:spPr>
      </p:pic>
      <p:pic>
        <p:nvPicPr>
          <p:cNvPr id="59" name="Picture 58">
            <a:extLst>
              <a:ext uri="{FF2B5EF4-FFF2-40B4-BE49-F238E27FC236}">
                <a16:creationId xmlns:a16="http://schemas.microsoft.com/office/drawing/2014/main" id="{F8CC96FB-AB0D-9331-E884-6FB325F58944}"/>
              </a:ext>
            </a:extLst>
          </p:cNvPr>
          <p:cNvPicPr>
            <a:picLocks noChangeAspect="1"/>
          </p:cNvPicPr>
          <p:nvPr/>
        </p:nvPicPr>
        <p:blipFill>
          <a:blip r:embed="rId49"/>
          <a:stretch>
            <a:fillRect/>
          </a:stretch>
        </p:blipFill>
        <p:spPr>
          <a:xfrm>
            <a:off x="8741203" y="4184786"/>
            <a:ext cx="3105150" cy="2343150"/>
          </a:xfrm>
          <a:prstGeom prst="rect">
            <a:avLst/>
          </a:prstGeom>
        </p:spPr>
      </p:pic>
      <p:pic>
        <p:nvPicPr>
          <p:cNvPr id="61" name="Picture 60">
            <a:extLst>
              <a:ext uri="{FF2B5EF4-FFF2-40B4-BE49-F238E27FC236}">
                <a16:creationId xmlns:a16="http://schemas.microsoft.com/office/drawing/2014/main" id="{05D6CEA3-8D8B-DB6F-96A0-0CDEEAEFEA79}"/>
              </a:ext>
            </a:extLst>
          </p:cNvPr>
          <p:cNvPicPr>
            <a:picLocks noChangeAspect="1"/>
          </p:cNvPicPr>
          <p:nvPr/>
        </p:nvPicPr>
        <p:blipFill>
          <a:blip r:embed="rId50"/>
          <a:stretch>
            <a:fillRect/>
          </a:stretch>
        </p:blipFill>
        <p:spPr>
          <a:xfrm>
            <a:off x="8740869" y="4190864"/>
            <a:ext cx="3105150" cy="2343150"/>
          </a:xfrm>
          <a:prstGeom prst="rect">
            <a:avLst/>
          </a:prstGeom>
        </p:spPr>
      </p:pic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447E9108-F993-D296-2B2B-9A450271DB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9381"/>
              </p:ext>
            </p:extLst>
          </p:nvPr>
        </p:nvGraphicFramePr>
        <p:xfrm>
          <a:off x="7682168" y="6030913"/>
          <a:ext cx="8858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507960" imgH="177480" progId="Equation.DSMT4">
                  <p:embed/>
                </p:oleObj>
              </mc:Choice>
              <mc:Fallback>
                <p:oleObj name="Equation" r:id="rId51" imgW="507960" imgH="177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9B759957-230F-9714-71F1-BA6AB2034B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2168" y="6030913"/>
                        <a:ext cx="8858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7" name="Picture 66">
            <a:extLst>
              <a:ext uri="{FF2B5EF4-FFF2-40B4-BE49-F238E27FC236}">
                <a16:creationId xmlns:a16="http://schemas.microsoft.com/office/drawing/2014/main" id="{3FF82E23-271C-A4C4-4D0B-35008F1B6539}"/>
              </a:ext>
            </a:extLst>
          </p:cNvPr>
          <p:cNvPicPr>
            <a:picLocks noChangeAspect="1"/>
          </p:cNvPicPr>
          <p:nvPr/>
        </p:nvPicPr>
        <p:blipFill>
          <a:blip r:embed="rId53"/>
          <a:stretch>
            <a:fillRect/>
          </a:stretch>
        </p:blipFill>
        <p:spPr>
          <a:xfrm>
            <a:off x="8738424" y="4188775"/>
            <a:ext cx="3105150" cy="2343150"/>
          </a:xfrm>
          <a:prstGeom prst="rect">
            <a:avLst/>
          </a:prstGeom>
        </p:spPr>
      </p:pic>
      <p:pic>
        <p:nvPicPr>
          <p:cNvPr id="69" name="Picture 68">
            <a:extLst>
              <a:ext uri="{FF2B5EF4-FFF2-40B4-BE49-F238E27FC236}">
                <a16:creationId xmlns:a16="http://schemas.microsoft.com/office/drawing/2014/main" id="{6207C02D-6E55-5412-8841-ABEBE31213AB}"/>
              </a:ext>
            </a:extLst>
          </p:cNvPr>
          <p:cNvPicPr>
            <a:picLocks noChangeAspect="1"/>
          </p:cNvPicPr>
          <p:nvPr/>
        </p:nvPicPr>
        <p:blipFill>
          <a:blip r:embed="rId54"/>
          <a:stretch>
            <a:fillRect/>
          </a:stretch>
        </p:blipFill>
        <p:spPr>
          <a:xfrm>
            <a:off x="8740063" y="4197610"/>
            <a:ext cx="3105150" cy="2343150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6666A62-4EF1-A8C4-45C4-47CFE7F07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141355"/>
              </p:ext>
            </p:extLst>
          </p:nvPr>
        </p:nvGraphicFramePr>
        <p:xfrm>
          <a:off x="896543" y="3659188"/>
          <a:ext cx="247808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1422360" imgH="444240" progId="Equation.DSMT4">
                  <p:embed/>
                </p:oleObj>
              </mc:Choice>
              <mc:Fallback>
                <p:oleObj name="Equation" r:id="rId55" imgW="1422360" imgH="4442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0A85190-CDEB-54FB-8574-7A73A5C900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543" y="3659188"/>
                        <a:ext cx="2478087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086891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86F41BF-2FBC-F7F2-C28C-E5461B52925B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AB6D427-157F-8976-2283-BC1B178390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4529" y="629922"/>
            <a:ext cx="6244995" cy="1304877"/>
          </a:xfrm>
          <a:prstGeom prst="rect">
            <a:avLst/>
          </a:prstGeom>
        </p:spPr>
      </p:pic>
      <p:pic>
        <p:nvPicPr>
          <p:cNvPr id="5" name="Picture 16">
            <a:extLst>
              <a:ext uri="{FF2B5EF4-FFF2-40B4-BE49-F238E27FC236}">
                <a16:creationId xmlns:a16="http://schemas.microsoft.com/office/drawing/2014/main" id="{6C4C787F-3FB1-04DF-E9D6-C4B286DF76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1744056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2">
            <a:extLst>
              <a:ext uri="{FF2B5EF4-FFF2-40B4-BE49-F238E27FC236}">
                <a16:creationId xmlns:a16="http://schemas.microsoft.com/office/drawing/2014/main" id="{D1AA8D26-EC30-33BA-1979-07833B6646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169561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6D693CF-FA88-CD0B-4B0E-F5F1BC081C5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4529" y="2164518"/>
            <a:ext cx="3105150" cy="234315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1E54B79-8135-C0EF-48F8-65EABDEDA9B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4529" y="2164518"/>
            <a:ext cx="3105150" cy="2343150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8A5F5003-03D3-E1C8-80D4-08F32F69D093}"/>
              </a:ext>
            </a:extLst>
          </p:cNvPr>
          <p:cNvSpPr/>
          <p:nvPr/>
        </p:nvSpPr>
        <p:spPr>
          <a:xfrm>
            <a:off x="1990165" y="2504470"/>
            <a:ext cx="712152" cy="620137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EEAB92E-78F3-9474-0EA5-DE5B5A2523BC}"/>
              </a:ext>
            </a:extLst>
          </p:cNvPr>
          <p:cNvSpPr txBox="1"/>
          <p:nvPr/>
        </p:nvSpPr>
        <p:spPr>
          <a:xfrm>
            <a:off x="181970" y="4644909"/>
            <a:ext cx="4839786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tiderivative is not an elementary function.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956869B-D3FD-1766-49B9-965E21ECDACA}"/>
              </a:ext>
            </a:extLst>
          </p:cNvPr>
          <p:cNvSpPr txBox="1"/>
          <p:nvPr/>
        </p:nvSpPr>
        <p:spPr>
          <a:xfrm>
            <a:off x="181970" y="4982205"/>
            <a:ext cx="2021707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can we do?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8521984-679A-A7D2-D63F-B921E5E2C838}"/>
              </a:ext>
            </a:extLst>
          </p:cNvPr>
          <p:cNvSpPr txBox="1"/>
          <p:nvPr/>
        </p:nvSpPr>
        <p:spPr>
          <a:xfrm>
            <a:off x="181969" y="5321336"/>
            <a:ext cx="1527982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ever math!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1A5564C-B615-F5E5-1C91-21E1E3FBC3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567149"/>
              </p:ext>
            </p:extLst>
          </p:nvPr>
        </p:nvGraphicFramePr>
        <p:xfrm>
          <a:off x="326472" y="5731021"/>
          <a:ext cx="14382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480" imgH="431640" progId="Equation.DSMT4">
                  <p:embed/>
                </p:oleObj>
              </mc:Choice>
              <mc:Fallback>
                <p:oleObj name="Equation" r:id="rId6" imgW="825480" imgH="431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5F58493-6929-AC9B-7DD0-91EAE3280B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472" y="5731021"/>
                        <a:ext cx="14382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848891B5-A2DD-FE56-361D-48B4969CB6CF}"/>
              </a:ext>
            </a:extLst>
          </p:cNvPr>
          <p:cNvCxnSpPr>
            <a:cxnSpLocks/>
          </p:cNvCxnSpPr>
          <p:nvPr/>
        </p:nvCxnSpPr>
        <p:spPr>
          <a:xfrm flipV="1">
            <a:off x="5321375" y="1883080"/>
            <a:ext cx="0" cy="4698726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C6B2209-5A04-F1F0-572C-7D917AB876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35565"/>
              </p:ext>
            </p:extLst>
          </p:nvPr>
        </p:nvGraphicFramePr>
        <p:xfrm>
          <a:off x="5534687" y="1744056"/>
          <a:ext cx="174783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960" imgH="431640" progId="Equation.DSMT4">
                  <p:embed/>
                </p:oleObj>
              </mc:Choice>
              <mc:Fallback>
                <p:oleObj name="Equation" r:id="rId8" imgW="1002960" imgH="431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1A5564C-B615-F5E5-1C91-21E1E3FBC3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687" y="1744056"/>
                        <a:ext cx="174783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EBB8868-6BD2-6436-061C-3A57F55F92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072671"/>
              </p:ext>
            </p:extLst>
          </p:nvPr>
        </p:nvGraphicFramePr>
        <p:xfrm>
          <a:off x="5525235" y="2583618"/>
          <a:ext cx="174783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2960" imgH="431640" progId="Equation.DSMT4">
                  <p:embed/>
                </p:oleObj>
              </mc:Choice>
              <mc:Fallback>
                <p:oleObj name="Equation" r:id="rId10" imgW="1002960" imgH="4316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C6B2209-5A04-F1F0-572C-7D917AB876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5235" y="2583618"/>
                        <a:ext cx="174783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A2A727B3-011D-723D-07D4-5AF459637C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834650"/>
              </p:ext>
            </p:extLst>
          </p:nvPr>
        </p:nvGraphicFramePr>
        <p:xfrm>
          <a:off x="5534687" y="3423180"/>
          <a:ext cx="1836738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54080" imgH="609480" progId="Equation.DSMT4">
                  <p:embed/>
                </p:oleObj>
              </mc:Choice>
              <mc:Fallback>
                <p:oleObj name="Equation" r:id="rId12" imgW="1054080" imgH="609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2EBB8868-6BD2-6436-061C-3A57F55F92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687" y="3423180"/>
                        <a:ext cx="1836738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858E2DE-DA81-7F7F-BFDF-D1457DF7D0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522385"/>
              </p:ext>
            </p:extLst>
          </p:nvPr>
        </p:nvGraphicFramePr>
        <p:xfrm>
          <a:off x="5467705" y="4614941"/>
          <a:ext cx="316547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15840" imgH="457200" progId="Equation.DSMT4">
                  <p:embed/>
                </p:oleObj>
              </mc:Choice>
              <mc:Fallback>
                <p:oleObj name="Equation" r:id="rId14" imgW="1815840" imgH="4572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A2A727B3-011D-723D-07D4-5AF459637C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705" y="4614941"/>
                        <a:ext cx="316547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42276B8-7683-FAB7-F999-85E3263646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026127"/>
              </p:ext>
            </p:extLst>
          </p:nvPr>
        </p:nvGraphicFramePr>
        <p:xfrm>
          <a:off x="6591374" y="5521391"/>
          <a:ext cx="17938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28520" imgH="431640" progId="Equation.DSMT4">
                  <p:embed/>
                </p:oleObj>
              </mc:Choice>
              <mc:Fallback>
                <p:oleObj name="Equation" r:id="rId16" imgW="1028520" imgH="4316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7858E2DE-DA81-7F7F-BFDF-D1457DF7D0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74" y="5521391"/>
                        <a:ext cx="17938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AD7C247-9773-3177-0632-4590E8E2EF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13001"/>
              </p:ext>
            </p:extLst>
          </p:nvPr>
        </p:nvGraphicFramePr>
        <p:xfrm>
          <a:off x="8633180" y="5732058"/>
          <a:ext cx="130651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49160" imgH="177480" progId="Equation.DSMT4">
                  <p:embed/>
                </p:oleObj>
              </mc:Choice>
              <mc:Fallback>
                <p:oleObj name="Equation" r:id="rId18" imgW="74916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C42276B8-7683-FAB7-F999-85E3263646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3180" y="5732058"/>
                        <a:ext cx="1306513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562196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 animBg="1"/>
      <p:bldP spid="12" grpId="0"/>
      <p:bldP spid="13" grpId="0"/>
      <p:bldP spid="1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86F41BF-2FBC-F7F2-C28C-E5461B52925B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8F6FCAE-EF59-ACE2-21D2-0CE726C78E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319" y="622599"/>
            <a:ext cx="9794647" cy="445972"/>
          </a:xfrm>
          <a:prstGeom prst="rect">
            <a:avLst/>
          </a:prstGeom>
        </p:spPr>
      </p:pic>
      <p:pic>
        <p:nvPicPr>
          <p:cNvPr id="5" name="Picture 16">
            <a:extLst>
              <a:ext uri="{FF2B5EF4-FFF2-40B4-BE49-F238E27FC236}">
                <a16:creationId xmlns:a16="http://schemas.microsoft.com/office/drawing/2014/main" id="{6D7F263F-5D9F-B765-B568-A79A5E7830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1106296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2">
            <a:extLst>
              <a:ext uri="{FF2B5EF4-FFF2-40B4-BE49-F238E27FC236}">
                <a16:creationId xmlns:a16="http://schemas.microsoft.com/office/drawing/2014/main" id="{DB4A72DE-94D7-2944-74F6-F9432E2AD8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169561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graphicFrame>
        <p:nvGraphicFramePr>
          <p:cNvPr id="7" name="Object 13">
            <a:extLst>
              <a:ext uri="{FF2B5EF4-FFF2-40B4-BE49-F238E27FC236}">
                <a16:creationId xmlns:a16="http://schemas.microsoft.com/office/drawing/2014/main" id="{8F4A7960-94D3-8121-0467-96B214FE2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731090"/>
              </p:ext>
            </p:extLst>
          </p:nvPr>
        </p:nvGraphicFramePr>
        <p:xfrm>
          <a:off x="362044" y="1568340"/>
          <a:ext cx="190976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241200" progId="Equation.DSMT4">
                  <p:embed/>
                </p:oleObj>
              </mc:Choice>
              <mc:Fallback>
                <p:oleObj name="Equation" r:id="rId4" imgW="1091880" imgH="241200" progId="Equation.DSMT4">
                  <p:embed/>
                  <p:pic>
                    <p:nvPicPr>
                      <p:cNvPr id="7" name="Object 13">
                        <a:extLst>
                          <a:ext uri="{FF2B5EF4-FFF2-40B4-BE49-F238E27FC236}">
                            <a16:creationId xmlns:a16="http://schemas.microsoft.com/office/drawing/2014/main" id="{A0576E48-6F85-9AC4-E06B-3AD058CF5F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044" y="1568340"/>
                        <a:ext cx="1909762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FBFEC185-0171-CD8C-4AA9-D1E1C9A9DA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601727"/>
              </p:ext>
            </p:extLst>
          </p:nvPr>
        </p:nvGraphicFramePr>
        <p:xfrm>
          <a:off x="1094569" y="1989028"/>
          <a:ext cx="16446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482400" progId="Equation.DSMT4">
                  <p:embed/>
                </p:oleObj>
              </mc:Choice>
              <mc:Fallback>
                <p:oleObj name="Equation" r:id="rId6" imgW="939600" imgH="482400" progId="Equation.DSMT4">
                  <p:embed/>
                  <p:pic>
                    <p:nvPicPr>
                      <p:cNvPr id="7" name="Object 13">
                        <a:extLst>
                          <a:ext uri="{FF2B5EF4-FFF2-40B4-BE49-F238E27FC236}">
                            <a16:creationId xmlns:a16="http://schemas.microsoft.com/office/drawing/2014/main" id="{8F4A7960-94D3-8121-0467-96B214FE21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569" y="1989028"/>
                        <a:ext cx="16446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>
            <a:extLst>
              <a:ext uri="{FF2B5EF4-FFF2-40B4-BE49-F238E27FC236}">
                <a16:creationId xmlns:a16="http://schemas.microsoft.com/office/drawing/2014/main" id="{665359E3-348F-B258-7C78-83EC8FAABF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903317"/>
              </p:ext>
            </p:extLst>
          </p:nvPr>
        </p:nvGraphicFramePr>
        <p:xfrm>
          <a:off x="1043547" y="2803525"/>
          <a:ext cx="14224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520" imgH="469800" progId="Equation.DSMT4">
                  <p:embed/>
                </p:oleObj>
              </mc:Choice>
              <mc:Fallback>
                <p:oleObj name="Equation" r:id="rId8" imgW="812520" imgH="469800" progId="Equation.DSMT4">
                  <p:embed/>
                  <p:pic>
                    <p:nvPicPr>
                      <p:cNvPr id="8" name="Object 13">
                        <a:extLst>
                          <a:ext uri="{FF2B5EF4-FFF2-40B4-BE49-F238E27FC236}">
                            <a16:creationId xmlns:a16="http://schemas.microsoft.com/office/drawing/2014/main" id="{FBFEC185-0171-CD8C-4AA9-D1E1C9A9DA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547" y="2803525"/>
                        <a:ext cx="14224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66BAF771-4F01-D2D2-3953-4026744FF6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577" y="3637670"/>
            <a:ext cx="10519719" cy="92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DF51D43-5FC2-EF3B-4CD7-57904BBD7DA6}"/>
                  </a:ext>
                </a:extLst>
              </p:cNvPr>
              <p:cNvSpPr txBox="1"/>
              <p:nvPr/>
            </p:nvSpPr>
            <p:spPr>
              <a:xfrm>
                <a:off x="1374899" y="4725819"/>
                <a:ext cx="2343847" cy="8395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nary>
                        <m:naryPr>
                          <m:chr m:val="∑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d>
                            <m:d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type m:val="noBar"/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1/3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</m:e>
                          </m:d>
                          <m:sSup>
                            <m:sSup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num>
                                    <m:den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8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DF51D43-5FC2-EF3B-4CD7-57904BBD7D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899" y="4725819"/>
                <a:ext cx="2343847" cy="83952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4193D4D8-BDFF-DCA9-904C-1BA3EDDB96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005800"/>
              </p:ext>
            </p:extLst>
          </p:nvPr>
        </p:nvGraphicFramePr>
        <p:xfrm>
          <a:off x="287310" y="4684718"/>
          <a:ext cx="13112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49160" imgH="469800" progId="Equation.DSMT4">
                  <p:embed/>
                </p:oleObj>
              </mc:Choice>
              <mc:Fallback>
                <p:oleObj name="Equation" r:id="rId12" imgW="749160" imgH="469800" progId="Equation.DSMT4">
                  <p:embed/>
                  <p:pic>
                    <p:nvPicPr>
                      <p:cNvPr id="9" name="Object 13">
                        <a:extLst>
                          <a:ext uri="{FF2B5EF4-FFF2-40B4-BE49-F238E27FC236}">
                            <a16:creationId xmlns:a16="http://schemas.microsoft.com/office/drawing/2014/main" id="{665359E3-348F-B258-7C78-83EC8FAABF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10" y="4684718"/>
                        <a:ext cx="131127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6229AD2-E60C-8797-B094-B49746BA62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136073"/>
              </p:ext>
            </p:extLst>
          </p:nvPr>
        </p:nvGraphicFramePr>
        <p:xfrm>
          <a:off x="1409006" y="5731186"/>
          <a:ext cx="81915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98720" imgH="507960" progId="Equation.DSMT4">
                  <p:embed/>
                </p:oleObj>
              </mc:Choice>
              <mc:Fallback>
                <p:oleObj name="Equation" r:id="rId14" imgW="4698720" imgH="5079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5F58493-6929-AC9B-7DD0-91EAE3280B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006" y="5731186"/>
                        <a:ext cx="81915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BC6AF4AF-A4AA-3332-7FC1-8A9DC497FF99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097253" y="5885067"/>
            <a:ext cx="768221" cy="564131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E3260C89-38E6-32FB-330D-40F7100BC85D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865244" y="5766908"/>
            <a:ext cx="1504737" cy="766799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85B42618-FFEE-81A9-3C9E-A7C5918B2BE9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385603" y="5688418"/>
            <a:ext cx="2025830" cy="820199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43D05802-8FB4-B49B-93AA-8C2569D8588A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416422" y="5731186"/>
            <a:ext cx="2573405" cy="820199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5C6DE134-3403-A35E-D089-FE74E2E08DE0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9010438" y="5731187"/>
            <a:ext cx="792781" cy="887532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1FFDBE96-7BB9-9DFB-F2B7-DF64EEAE54C3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9600506" y="3635962"/>
            <a:ext cx="1504737" cy="766799"/>
          </a:xfrm>
          <a:prstGeom prst="rect">
            <a:avLst/>
          </a:prstGeom>
        </p:spPr>
      </p:pic>
      <p:graphicFrame>
        <p:nvGraphicFramePr>
          <p:cNvPr id="22" name="Object 13">
            <a:extLst>
              <a:ext uri="{FF2B5EF4-FFF2-40B4-BE49-F238E27FC236}">
                <a16:creationId xmlns:a16="http://schemas.microsoft.com/office/drawing/2014/main" id="{87FFE93E-345C-F9A9-94EE-8F3D7C569E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427208"/>
              </p:ext>
            </p:extLst>
          </p:nvPr>
        </p:nvGraphicFramePr>
        <p:xfrm>
          <a:off x="9942190" y="3797905"/>
          <a:ext cx="13335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61760" imgH="253800" progId="Equation.DSMT4">
                  <p:embed/>
                </p:oleObj>
              </mc:Choice>
              <mc:Fallback>
                <p:oleObj name="Equation" r:id="rId17" imgW="761760" imgH="253800" progId="Equation.DSMT4">
                  <p:embed/>
                  <p:pic>
                    <p:nvPicPr>
                      <p:cNvPr id="8" name="Object 13">
                        <a:extLst>
                          <a:ext uri="{FF2B5EF4-FFF2-40B4-BE49-F238E27FC236}">
                            <a16:creationId xmlns:a16="http://schemas.microsoft.com/office/drawing/2014/main" id="{FBFEC185-0171-CD8C-4AA9-D1E1C9A9DA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2190" y="3797905"/>
                        <a:ext cx="13335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7E9A989E-F10B-D52A-7236-DE90E2DC7C8E}"/>
              </a:ext>
            </a:extLst>
          </p:cNvPr>
          <p:cNvSpPr txBox="1"/>
          <p:nvPr/>
        </p:nvSpPr>
        <p:spPr>
          <a:xfrm>
            <a:off x="4553663" y="3164015"/>
            <a:ext cx="2795766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i="0" u="none" strike="noStrike" baseline="0" dirty="0">
                <a:solidFill>
                  <a:srgbClr val="FF0D00"/>
                </a:solidFill>
                <a:latin typeface="MyriadPro-Bold" panose="020B0703030403020204" pitchFamily="34" charset="0"/>
              </a:rPr>
              <a:t>The Binomial Series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369978027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1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86F41BF-2FBC-F7F2-C28C-E5461B52925B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10D3DD2-2B16-FE41-392E-8C310BCFA2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415929"/>
              </p:ext>
            </p:extLst>
          </p:nvPr>
        </p:nvGraphicFramePr>
        <p:xfrm>
          <a:off x="296225" y="613568"/>
          <a:ext cx="79914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84600" imgH="507960" progId="Equation.DSMT4">
                  <p:embed/>
                </p:oleObj>
              </mc:Choice>
              <mc:Fallback>
                <p:oleObj name="Equation" r:id="rId2" imgW="4584600" imgH="5079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6229AD2-E60C-8797-B094-B49746BA62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5" y="613568"/>
                        <a:ext cx="79914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88B37B2D-27CF-0D09-9357-A2C706D00357}"/>
              </a:ext>
            </a:extLst>
          </p:cNvPr>
          <p:cNvSpPr/>
          <p:nvPr/>
        </p:nvSpPr>
        <p:spPr>
          <a:xfrm>
            <a:off x="5276137" y="613568"/>
            <a:ext cx="1784792" cy="442912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327A23C-81A4-4A64-3A8F-08E758EDCE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805813"/>
              </p:ext>
            </p:extLst>
          </p:nvPr>
        </p:nvGraphicFramePr>
        <p:xfrm>
          <a:off x="8662988" y="657225"/>
          <a:ext cx="27051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203040" progId="Equation.DSMT4">
                  <p:embed/>
                </p:oleObj>
              </mc:Choice>
              <mc:Fallback>
                <p:oleObj name="Equation" r:id="rId4" imgW="154908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DCCB8B41-0B79-0FBA-D2A9-497466A52E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2988" y="657225"/>
                        <a:ext cx="27051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C7C0DE0-97A7-F168-1760-68CCC18696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456889"/>
              </p:ext>
            </p:extLst>
          </p:nvPr>
        </p:nvGraphicFramePr>
        <p:xfrm>
          <a:off x="545651" y="407497"/>
          <a:ext cx="413199" cy="206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320" imgH="177480" progId="Equation.DSMT4">
                  <p:embed/>
                </p:oleObj>
              </mc:Choice>
              <mc:Fallback>
                <p:oleObj name="Equation" r:id="rId6" imgW="35532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327A23C-81A4-4A64-3A8F-08E758EDCE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51" y="407497"/>
                        <a:ext cx="413199" cy="2060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0FF57F9-F4A4-C33C-2DED-03D0788FC2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319618"/>
              </p:ext>
            </p:extLst>
          </p:nvPr>
        </p:nvGraphicFramePr>
        <p:xfrm>
          <a:off x="1090613" y="407988"/>
          <a:ext cx="382587" cy="20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120" imgH="177480" progId="Equation.DSMT4">
                  <p:embed/>
                </p:oleObj>
              </mc:Choice>
              <mc:Fallback>
                <p:oleObj name="Equation" r:id="rId8" imgW="33012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C7C0DE0-97A7-F168-1760-68CCC18696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407988"/>
                        <a:ext cx="382587" cy="20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A246538-CB47-1A75-40E9-4871BB2816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959067"/>
              </p:ext>
            </p:extLst>
          </p:nvPr>
        </p:nvGraphicFramePr>
        <p:xfrm>
          <a:off x="2027238" y="407988"/>
          <a:ext cx="412750" cy="20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320" imgH="177480" progId="Equation.DSMT4">
                  <p:embed/>
                </p:oleObj>
              </mc:Choice>
              <mc:Fallback>
                <p:oleObj name="Equation" r:id="rId10" imgW="35532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0FF57F9-F4A4-C33C-2DED-03D0788FC2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407988"/>
                        <a:ext cx="412750" cy="20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F6BFB77-662F-34D6-93FB-79036D7CC2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44230"/>
              </p:ext>
            </p:extLst>
          </p:nvPr>
        </p:nvGraphicFramePr>
        <p:xfrm>
          <a:off x="3825875" y="407988"/>
          <a:ext cx="398463" cy="20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20" imgH="177480" progId="Equation.DSMT4">
                  <p:embed/>
                </p:oleObj>
              </mc:Choice>
              <mc:Fallback>
                <p:oleObj name="Equation" r:id="rId12" imgW="34272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A246538-CB47-1A75-40E9-4871BB2816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5" y="407988"/>
                        <a:ext cx="398463" cy="20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9C589AE-3092-8A5F-02C2-7AA820C273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72980"/>
              </p:ext>
            </p:extLst>
          </p:nvPr>
        </p:nvGraphicFramePr>
        <p:xfrm>
          <a:off x="6351588" y="407988"/>
          <a:ext cx="414337" cy="20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55320" imgH="177480" progId="Equation.DSMT4">
                  <p:embed/>
                </p:oleObj>
              </mc:Choice>
              <mc:Fallback>
                <p:oleObj name="Equation" r:id="rId14" imgW="35532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F6BFB77-662F-34D6-93FB-79036D7CC2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1588" y="407988"/>
                        <a:ext cx="414337" cy="20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FFE0A75-164B-C809-75F5-93BFBE8DFA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964184"/>
              </p:ext>
            </p:extLst>
          </p:nvPr>
        </p:nvGraphicFramePr>
        <p:xfrm>
          <a:off x="296225" y="2093106"/>
          <a:ext cx="41386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374560" imgH="533160" progId="Equation.DSMT4">
                  <p:embed/>
                </p:oleObj>
              </mc:Choice>
              <mc:Fallback>
                <p:oleObj name="Equation" r:id="rId16" imgW="2374560" imgH="5331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DCCB8B41-0B79-0FBA-D2A9-497466A52E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5" y="2093106"/>
                        <a:ext cx="4138613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2B35A57-125A-926C-F3D0-63158D2595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647285"/>
              </p:ext>
            </p:extLst>
          </p:nvPr>
        </p:nvGraphicFramePr>
        <p:xfrm>
          <a:off x="1954287" y="1560763"/>
          <a:ext cx="485701" cy="385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0" imgH="101520" progId="Equation.DSMT4">
                  <p:embed/>
                </p:oleObj>
              </mc:Choice>
              <mc:Fallback>
                <p:oleObj name="Equation" r:id="rId18" imgW="126720" imgH="1015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327A23C-81A4-4A64-3A8F-08E758EDCE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87" y="1560763"/>
                        <a:ext cx="485701" cy="385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2E30274-63EA-543C-764A-DA500978BA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816458"/>
              </p:ext>
            </p:extLst>
          </p:nvPr>
        </p:nvGraphicFramePr>
        <p:xfrm>
          <a:off x="3671888" y="1429231"/>
          <a:ext cx="5334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9680" imgH="139680" progId="Equation.DSMT4">
                  <p:embed/>
                </p:oleObj>
              </mc:Choice>
              <mc:Fallback>
                <p:oleObj name="Equation" r:id="rId20" imgW="139680" imgH="1396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2B35A57-125A-926C-F3D0-63158D2595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1429231"/>
                        <a:ext cx="5334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FEE7AB8-BE5D-E0A5-17AA-A6DD11D23F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188911"/>
              </p:ext>
            </p:extLst>
          </p:nvPr>
        </p:nvGraphicFramePr>
        <p:xfrm>
          <a:off x="6192838" y="1549619"/>
          <a:ext cx="484187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720" imgH="101520" progId="Equation.DSMT4">
                  <p:embed/>
                </p:oleObj>
              </mc:Choice>
              <mc:Fallback>
                <p:oleObj name="Equation" r:id="rId22" imgW="126720" imgH="1015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2E30274-63EA-543C-764A-DA500978BA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1549619"/>
                        <a:ext cx="484187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AEF339F-7C74-C356-50E2-F7C14590E4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278485"/>
              </p:ext>
            </p:extLst>
          </p:nvPr>
        </p:nvGraphicFramePr>
        <p:xfrm>
          <a:off x="277318" y="3218631"/>
          <a:ext cx="504666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895480" imgH="457200" progId="Equation.DSMT4">
                  <p:embed/>
                </p:oleObj>
              </mc:Choice>
              <mc:Fallback>
                <p:oleObj name="Equation" r:id="rId24" imgW="2895480" imgH="457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DFFE0A75-164B-C809-75F5-93BFBE8DFA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18" y="3218631"/>
                        <a:ext cx="5046663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7279CC29-C6A6-DC35-C23F-61F55D65E796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897795" y="2309828"/>
            <a:ext cx="138879" cy="564131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F14833EE-67C9-43C0-8A88-50F496B04427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1036675" y="2309829"/>
            <a:ext cx="558210" cy="586316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33904C9D-80B3-1519-13D1-CFBD9CA90644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1594885" y="2265085"/>
            <a:ext cx="515678" cy="63106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46BC3F9A-7E7B-68FD-6AE7-D26EEC4B99E0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2077494" y="2201643"/>
            <a:ext cx="867001" cy="63106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22F06D30-9970-7642-D123-4947F329A988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2864675" y="2069580"/>
            <a:ext cx="1154432" cy="46661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473FDBAB-8A96-84CA-EB47-B6F41618C143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2934714" y="2548719"/>
            <a:ext cx="1270573" cy="466618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D78953E1-A839-D5D0-E655-68608D08727F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4019107" y="2066992"/>
            <a:ext cx="602774" cy="930275"/>
          </a:xfrm>
          <a:prstGeom prst="rect">
            <a:avLst/>
          </a:prstGeom>
        </p:spPr>
      </p:pic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79D2CC3A-CC21-852E-99D0-9713F9B9D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138466"/>
              </p:ext>
            </p:extLst>
          </p:nvPr>
        </p:nvGraphicFramePr>
        <p:xfrm>
          <a:off x="9519600" y="1394803"/>
          <a:ext cx="10191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83920" imgH="228600" progId="Equation.DSMT4">
                  <p:embed/>
                </p:oleObj>
              </mc:Choice>
              <mc:Fallback>
                <p:oleObj name="Equation" r:id="rId27" imgW="58392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327A23C-81A4-4A64-3A8F-08E758EDCE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9600" y="1394803"/>
                        <a:ext cx="101917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A2AA25E7-BE96-A425-06EB-B2DB1BDA56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529740"/>
              </p:ext>
            </p:extLst>
          </p:nvPr>
        </p:nvGraphicFramePr>
        <p:xfrm>
          <a:off x="9253289" y="283653"/>
          <a:ext cx="123983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11000" imgH="177480" progId="Equation.DSMT4">
                  <p:embed/>
                </p:oleObj>
              </mc:Choice>
              <mc:Fallback>
                <p:oleObj name="Equation" r:id="rId29" imgW="71100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AEF339F-7C74-C356-50E2-F7C14590E4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3289" y="283653"/>
                        <a:ext cx="1239838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7996EB6F-8A55-2B90-C926-02158F1521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420671"/>
              </p:ext>
            </p:extLst>
          </p:nvPr>
        </p:nvGraphicFramePr>
        <p:xfrm>
          <a:off x="9247188" y="1073114"/>
          <a:ext cx="1484312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850680" imgH="177480" progId="Equation.DSMT4">
                  <p:embed/>
                </p:oleObj>
              </mc:Choice>
              <mc:Fallback>
                <p:oleObj name="Equation" r:id="rId31" imgW="85068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A2AA25E7-BE96-A425-06EB-B2DB1BDA56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7188" y="1073114"/>
                        <a:ext cx="1484312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50472BA3-75C5-976A-88CC-DC55C1DEDC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524046"/>
              </p:ext>
            </p:extLst>
          </p:nvPr>
        </p:nvGraphicFramePr>
        <p:xfrm>
          <a:off x="277317" y="4083412"/>
          <a:ext cx="504666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895480" imgH="457200" progId="Equation.DSMT4">
                  <p:embed/>
                </p:oleObj>
              </mc:Choice>
              <mc:Fallback>
                <p:oleObj name="Equation" r:id="rId33" imgW="2895480" imgH="457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AEF339F-7C74-C356-50E2-F7C14590E4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17" y="4083412"/>
                        <a:ext cx="5046663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28F359D-3E37-F6FE-9C74-9BBDDDE9E9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056695"/>
              </p:ext>
            </p:extLst>
          </p:nvPr>
        </p:nvGraphicFramePr>
        <p:xfrm>
          <a:off x="285306" y="4968875"/>
          <a:ext cx="558006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3200400" imgH="431640" progId="Equation.DSMT4">
                  <p:embed/>
                </p:oleObj>
              </mc:Choice>
              <mc:Fallback>
                <p:oleObj name="Equation" r:id="rId35" imgW="3200400" imgH="4316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50472BA3-75C5-976A-88CC-DC55C1DEDC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306" y="4968875"/>
                        <a:ext cx="558006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3">
            <a:extLst>
              <a:ext uri="{FF2B5EF4-FFF2-40B4-BE49-F238E27FC236}">
                <a16:creationId xmlns:a16="http://schemas.microsoft.com/office/drawing/2014/main" id="{E3C93AE4-B3ED-62CF-B7D6-7C0032658C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549784"/>
              </p:ext>
            </p:extLst>
          </p:nvPr>
        </p:nvGraphicFramePr>
        <p:xfrm>
          <a:off x="442987" y="5811038"/>
          <a:ext cx="15113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863280" imgH="431640" progId="Equation.DSMT4">
                  <p:embed/>
                </p:oleObj>
              </mc:Choice>
              <mc:Fallback>
                <p:oleObj name="Equation" r:id="rId37" imgW="863280" imgH="431640" progId="Equation.DSMT4">
                  <p:embed/>
                  <p:pic>
                    <p:nvPicPr>
                      <p:cNvPr id="22" name="Object 13">
                        <a:extLst>
                          <a:ext uri="{FF2B5EF4-FFF2-40B4-BE49-F238E27FC236}">
                            <a16:creationId xmlns:a16="http://schemas.microsoft.com/office/drawing/2014/main" id="{87FFE93E-345C-F9A9-94EE-8F3D7C569E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87" y="5811038"/>
                        <a:ext cx="15113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103830B7-6544-C454-F1FE-70D9D42DF388}"/>
              </a:ext>
            </a:extLst>
          </p:cNvPr>
          <p:cNvCxnSpPr>
            <a:cxnSpLocks/>
          </p:cNvCxnSpPr>
          <p:nvPr/>
        </p:nvCxnSpPr>
        <p:spPr>
          <a:xfrm flipV="1">
            <a:off x="6044385" y="2201643"/>
            <a:ext cx="0" cy="4423038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13">
            <a:extLst>
              <a:ext uri="{FF2B5EF4-FFF2-40B4-BE49-F238E27FC236}">
                <a16:creationId xmlns:a16="http://schemas.microsoft.com/office/drawing/2014/main" id="{96625075-64AC-DC64-5AB1-52A15111B8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838620"/>
              </p:ext>
            </p:extLst>
          </p:nvPr>
        </p:nvGraphicFramePr>
        <p:xfrm>
          <a:off x="6351588" y="2209689"/>
          <a:ext cx="9334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533160" imgH="393480" progId="Equation.DSMT4">
                  <p:embed/>
                </p:oleObj>
              </mc:Choice>
              <mc:Fallback>
                <p:oleObj name="Equation" r:id="rId39" imgW="533160" imgH="393480" progId="Equation.DSMT4">
                  <p:embed/>
                  <p:pic>
                    <p:nvPicPr>
                      <p:cNvPr id="28" name="Object 13">
                        <a:extLst>
                          <a:ext uri="{FF2B5EF4-FFF2-40B4-BE49-F238E27FC236}">
                            <a16:creationId xmlns:a16="http://schemas.microsoft.com/office/drawing/2014/main" id="{E3C93AE4-B3ED-62CF-B7D6-7C0032658C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1588" y="2209689"/>
                        <a:ext cx="9334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3">
            <a:extLst>
              <a:ext uri="{FF2B5EF4-FFF2-40B4-BE49-F238E27FC236}">
                <a16:creationId xmlns:a16="http://schemas.microsoft.com/office/drawing/2014/main" id="{83ADE638-E3CF-80BB-20CE-A1D2EF4B3D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832032"/>
              </p:ext>
            </p:extLst>
          </p:nvPr>
        </p:nvGraphicFramePr>
        <p:xfrm>
          <a:off x="6607655" y="3041082"/>
          <a:ext cx="40005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2286000" imgH="253800" progId="Equation.DSMT4">
                  <p:embed/>
                </p:oleObj>
              </mc:Choice>
              <mc:Fallback>
                <p:oleObj name="Equation" r:id="rId41" imgW="2286000" imgH="253800" progId="Equation.DSMT4">
                  <p:embed/>
                  <p:pic>
                    <p:nvPicPr>
                      <p:cNvPr id="31" name="Object 13">
                        <a:extLst>
                          <a:ext uri="{FF2B5EF4-FFF2-40B4-BE49-F238E27FC236}">
                            <a16:creationId xmlns:a16="http://schemas.microsoft.com/office/drawing/2014/main" id="{96625075-64AC-DC64-5AB1-52A15111B8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7655" y="3041082"/>
                        <a:ext cx="40005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3">
            <a:extLst>
              <a:ext uri="{FF2B5EF4-FFF2-40B4-BE49-F238E27FC236}">
                <a16:creationId xmlns:a16="http://schemas.microsoft.com/office/drawing/2014/main" id="{45D7A1BB-DFCC-A728-5FAB-BAFA3DA7DA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192515"/>
              </p:ext>
            </p:extLst>
          </p:nvPr>
        </p:nvGraphicFramePr>
        <p:xfrm>
          <a:off x="6520458" y="3679413"/>
          <a:ext cx="11334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647640" imgH="177480" progId="Equation.DSMT4">
                  <p:embed/>
                </p:oleObj>
              </mc:Choice>
              <mc:Fallback>
                <p:oleObj name="Equation" r:id="rId43" imgW="647640" imgH="177480" progId="Equation.DSMT4">
                  <p:embed/>
                  <p:pic>
                    <p:nvPicPr>
                      <p:cNvPr id="32" name="Object 13">
                        <a:extLst>
                          <a:ext uri="{FF2B5EF4-FFF2-40B4-BE49-F238E27FC236}">
                            <a16:creationId xmlns:a16="http://schemas.microsoft.com/office/drawing/2014/main" id="{83ADE638-E3CF-80BB-20CE-A1D2EF4B3D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0458" y="3679413"/>
                        <a:ext cx="113347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3">
            <a:extLst>
              <a:ext uri="{FF2B5EF4-FFF2-40B4-BE49-F238E27FC236}">
                <a16:creationId xmlns:a16="http://schemas.microsoft.com/office/drawing/2014/main" id="{AF4857DF-97A8-D4A7-7C48-35BAA05247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570413"/>
              </p:ext>
            </p:extLst>
          </p:nvPr>
        </p:nvGraphicFramePr>
        <p:xfrm>
          <a:off x="6633487" y="4490061"/>
          <a:ext cx="44450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2539800" imgH="253800" progId="Equation.DSMT4">
                  <p:embed/>
                </p:oleObj>
              </mc:Choice>
              <mc:Fallback>
                <p:oleObj name="Equation" r:id="rId45" imgW="2539800" imgH="253800" progId="Equation.DSMT4">
                  <p:embed/>
                  <p:pic>
                    <p:nvPicPr>
                      <p:cNvPr id="33" name="Object 13">
                        <a:extLst>
                          <a:ext uri="{FF2B5EF4-FFF2-40B4-BE49-F238E27FC236}">
                            <a16:creationId xmlns:a16="http://schemas.microsoft.com/office/drawing/2014/main" id="{45D7A1BB-DFCC-A728-5FAB-BAFA3DA7DA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3487" y="4490061"/>
                        <a:ext cx="44450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9">
            <a:extLst>
              <a:ext uri="{FF2B5EF4-FFF2-40B4-BE49-F238E27FC236}">
                <a16:creationId xmlns:a16="http://schemas.microsoft.com/office/drawing/2014/main" id="{3CF7A9F4-5225-EEE1-08B9-BE69C5F2DFF2}"/>
              </a:ext>
            </a:extLst>
          </p:cNvPr>
          <p:cNvPicPr>
            <a:picLocks noChangeAspect="1"/>
          </p:cNvPicPr>
          <p:nvPr/>
        </p:nvPicPr>
        <p:blipFill>
          <a:blip r:embed="rId47"/>
          <a:stretch>
            <a:fillRect/>
          </a:stretch>
        </p:blipFill>
        <p:spPr>
          <a:xfrm>
            <a:off x="8855987" y="598739"/>
            <a:ext cx="263564" cy="511308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C9135261-C572-0D85-5A7B-10EF73B7B7DC}"/>
              </a:ext>
            </a:extLst>
          </p:cNvPr>
          <p:cNvPicPr>
            <a:picLocks noChangeAspect="1"/>
          </p:cNvPicPr>
          <p:nvPr/>
        </p:nvPicPr>
        <p:blipFill>
          <a:blip r:embed="rId47"/>
          <a:stretch>
            <a:fillRect/>
          </a:stretch>
        </p:blipFill>
        <p:spPr>
          <a:xfrm>
            <a:off x="9131146" y="588959"/>
            <a:ext cx="239191" cy="511308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0C9426C8-9732-90B7-AD2E-66090711FEED}"/>
              </a:ext>
            </a:extLst>
          </p:cNvPr>
          <p:cNvPicPr>
            <a:picLocks noChangeAspect="1"/>
          </p:cNvPicPr>
          <p:nvPr/>
        </p:nvPicPr>
        <p:blipFill>
          <a:blip r:embed="rId47"/>
          <a:stretch>
            <a:fillRect/>
          </a:stretch>
        </p:blipFill>
        <p:spPr>
          <a:xfrm>
            <a:off x="9370337" y="598104"/>
            <a:ext cx="397302" cy="511308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D4646AD2-0146-15A0-E24D-64B895BD7855}"/>
              </a:ext>
            </a:extLst>
          </p:cNvPr>
          <p:cNvPicPr>
            <a:picLocks noChangeAspect="1"/>
          </p:cNvPicPr>
          <p:nvPr/>
        </p:nvPicPr>
        <p:blipFill>
          <a:blip r:embed="rId47"/>
          <a:stretch>
            <a:fillRect/>
          </a:stretch>
        </p:blipFill>
        <p:spPr>
          <a:xfrm>
            <a:off x="9766862" y="605342"/>
            <a:ext cx="873476" cy="511308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95CF7847-C967-E658-6C26-3A3052A80BC2}"/>
              </a:ext>
            </a:extLst>
          </p:cNvPr>
          <p:cNvPicPr>
            <a:picLocks noChangeAspect="1"/>
          </p:cNvPicPr>
          <p:nvPr/>
        </p:nvPicPr>
        <p:blipFill>
          <a:blip r:embed="rId47"/>
          <a:stretch>
            <a:fillRect/>
          </a:stretch>
        </p:blipFill>
        <p:spPr>
          <a:xfrm>
            <a:off x="10628569" y="627139"/>
            <a:ext cx="873476" cy="511308"/>
          </a:xfrm>
          <a:prstGeom prst="rect">
            <a:avLst/>
          </a:prstGeom>
        </p:spPr>
      </p:pic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D0F6547C-5DF7-E79E-11A3-3F72C6DDF6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263919"/>
              </p:ext>
            </p:extLst>
          </p:nvPr>
        </p:nvGraphicFramePr>
        <p:xfrm>
          <a:off x="6565248" y="4044857"/>
          <a:ext cx="3577313" cy="359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2019240" imgH="203040" progId="Equation.DSMT4">
                  <p:embed/>
                </p:oleObj>
              </mc:Choice>
              <mc:Fallback>
                <p:oleObj name="Equation" r:id="rId48" imgW="2019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6565248" y="4044857"/>
                        <a:ext cx="3577313" cy="359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982502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49A1A1D6-7596-1ADE-5E14-4B3CDAC150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236742"/>
            <a:ext cx="137160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56F0DB9-A664-0D8A-F42C-C8B72240391B}"/>
              </a:ext>
            </a:extLst>
          </p:cNvPr>
          <p:cNvSpPr txBox="1"/>
          <p:nvPr/>
        </p:nvSpPr>
        <p:spPr>
          <a:xfrm>
            <a:off x="1536633" y="178999"/>
            <a:ext cx="6556052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0" i="0" u="none" strike="noStrike" baseline="0" dirty="0">
                <a:latin typeface="TimesLTStd-Roman"/>
              </a:rPr>
              <a:t>Find the function represented by the given power series.</a:t>
            </a:r>
            <a:endParaRPr lang="en-US" sz="22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DD1E982-AED9-7042-A43E-1C221330C9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3570" y="685616"/>
            <a:ext cx="3285269" cy="884734"/>
          </a:xfrm>
          <a:prstGeom prst="rect">
            <a:avLst/>
          </a:prstGeom>
        </p:spPr>
      </p:pic>
      <p:pic>
        <p:nvPicPr>
          <p:cNvPr id="7" name="Picture 16">
            <a:extLst>
              <a:ext uri="{FF2B5EF4-FFF2-40B4-BE49-F238E27FC236}">
                <a16:creationId xmlns:a16="http://schemas.microsoft.com/office/drawing/2014/main" id="{2694D580-9231-925B-07DE-4DBF10E47D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1785986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87972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04FCEB4-61AC-D9C8-A4EC-1DE2CC8D82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4282" y="1250835"/>
            <a:ext cx="8154957" cy="526816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0EF5DA8-B757-0B59-03C4-9AC2C3DE1D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85540" y="299319"/>
            <a:ext cx="3285269" cy="884734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5E490DB-37F5-EDFD-AAA5-1BE2BB128163}"/>
              </a:ext>
            </a:extLst>
          </p:cNvPr>
          <p:cNvSpPr/>
          <p:nvPr/>
        </p:nvSpPr>
        <p:spPr>
          <a:xfrm>
            <a:off x="1819100" y="2860399"/>
            <a:ext cx="2523079" cy="53592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7627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CC03BE5-3D22-2365-A9B0-B8DBCC21206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C596EA7-C3F0-37E0-D8EB-6894BCB081C2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BAF17A7A-A746-A813-C48B-09BEA53AAC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236742"/>
            <a:ext cx="137160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316CBB5-478A-E95F-F8F9-373DB2A08CF3}"/>
              </a:ext>
            </a:extLst>
          </p:cNvPr>
          <p:cNvSpPr txBox="1"/>
          <p:nvPr/>
        </p:nvSpPr>
        <p:spPr>
          <a:xfrm>
            <a:off x="1536633" y="178999"/>
            <a:ext cx="6556052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0" i="0" u="none" strike="noStrike" baseline="0" dirty="0">
                <a:latin typeface="TimesLTStd-Roman"/>
              </a:rPr>
              <a:t>Find the function represented by the given power series.</a:t>
            </a:r>
            <a:endParaRPr lang="en-US" sz="22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6CB7EFA-CE96-EB3F-9D11-A4407A11B6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3570" y="685616"/>
            <a:ext cx="3285269" cy="884734"/>
          </a:xfrm>
          <a:prstGeom prst="rect">
            <a:avLst/>
          </a:prstGeom>
        </p:spPr>
      </p:pic>
      <p:pic>
        <p:nvPicPr>
          <p:cNvPr id="7" name="Picture 16">
            <a:extLst>
              <a:ext uri="{FF2B5EF4-FFF2-40B4-BE49-F238E27FC236}">
                <a16:creationId xmlns:a16="http://schemas.microsoft.com/office/drawing/2014/main" id="{AC11122F-45A5-9139-B628-A2747CCADA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1785986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A0398A9-6164-A545-BAB9-4DD26FA58A7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46685" y="614776"/>
            <a:ext cx="3597822" cy="89713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D26666E-09BD-4969-F77E-4539DAE7786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1229" y="2198730"/>
            <a:ext cx="7483838" cy="98460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9D1064E-66ED-9110-BA66-268047A548B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48189" y="2145472"/>
            <a:ext cx="3597822" cy="106051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E691273-60BB-8FD0-C157-2935A5DC6E9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339033" y="3460946"/>
            <a:ext cx="1117908" cy="733747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335C4CF3-1A95-F9F9-FF39-735A85540588}"/>
              </a:ext>
            </a:extLst>
          </p:cNvPr>
          <p:cNvSpPr/>
          <p:nvPr/>
        </p:nvSpPr>
        <p:spPr>
          <a:xfrm>
            <a:off x="2452713" y="2188670"/>
            <a:ext cx="1070032" cy="402647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67D5097-10B1-DA34-D683-9B2347C506FD}"/>
              </a:ext>
            </a:extLst>
          </p:cNvPr>
          <p:cNvSpPr/>
          <p:nvPr/>
        </p:nvSpPr>
        <p:spPr>
          <a:xfrm>
            <a:off x="1852022" y="2695290"/>
            <a:ext cx="884324" cy="402647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4FF0B24-10C7-DF3A-8D55-40382898EB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432358"/>
              </p:ext>
            </p:extLst>
          </p:nvPr>
        </p:nvGraphicFramePr>
        <p:xfrm>
          <a:off x="309169" y="4688430"/>
          <a:ext cx="3436976" cy="93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03283" imgH="436225" progId="Equation.DSMT4">
                  <p:embed/>
                </p:oleObj>
              </mc:Choice>
              <mc:Fallback>
                <p:oleObj name="Equation" r:id="rId9" imgW="1603283" imgH="43622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9169" y="4688430"/>
                        <a:ext cx="3436976" cy="93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4468F70-46FB-5B83-2FB5-DBF47DF2F5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459133"/>
              </p:ext>
            </p:extLst>
          </p:nvPr>
        </p:nvGraphicFramePr>
        <p:xfrm>
          <a:off x="261229" y="4186272"/>
          <a:ext cx="1010677" cy="479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72176" imgH="224476" progId="Equation.DSMT4">
                  <p:embed/>
                </p:oleObj>
              </mc:Choice>
              <mc:Fallback>
                <p:oleObj name="Equation" r:id="rId11" imgW="472176" imgH="2244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1229" y="4186272"/>
                        <a:ext cx="1010677" cy="479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A0C01BF-E49E-1EDE-0FC8-78F754656E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363091"/>
              </p:ext>
            </p:extLst>
          </p:nvPr>
        </p:nvGraphicFramePr>
        <p:xfrm>
          <a:off x="580907" y="5735780"/>
          <a:ext cx="5488954" cy="93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60672" imgH="436225" progId="Equation.DSMT4">
                  <p:embed/>
                </p:oleObj>
              </mc:Choice>
              <mc:Fallback>
                <p:oleObj name="Equation" r:id="rId13" imgW="2560672" imgH="43622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0907" y="5735780"/>
                        <a:ext cx="5488954" cy="93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id="{BBA23247-89E3-E7A7-E61E-1908F05387B7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877702" y="3898770"/>
            <a:ext cx="3105150" cy="234315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B86E5B09-5C70-C583-16CD-739409BA0775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885113" y="3904198"/>
            <a:ext cx="3105150" cy="234315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FBCF0DC8-29FC-53F3-C15E-F04E1C03FEE7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892524" y="3896408"/>
            <a:ext cx="3105150" cy="2343150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175766E8-C77B-4389-B967-D02B33F132F9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887472" y="3896408"/>
            <a:ext cx="3105150" cy="234315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FEECFBF9-D366-066A-F9D8-905999DD637A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7892524" y="3891780"/>
            <a:ext cx="3105150" cy="2343150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33BC1A9B-1707-437F-9AF7-7970B9D42621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883088" y="3892977"/>
            <a:ext cx="3105150" cy="2343150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6EF42C19-D1B6-C146-739E-C93E87D36123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7885447" y="3896408"/>
            <a:ext cx="3105150" cy="234315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211758B7-C929-88C2-F256-EA4DC892FF12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7886138" y="3900074"/>
            <a:ext cx="3105150" cy="2343150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2AB27BEC-5E2B-E657-13F7-9BC581A4151B}"/>
              </a:ext>
            </a:extLst>
          </p:cNvPr>
          <p:cNvSpPr txBox="1"/>
          <p:nvPr/>
        </p:nvSpPr>
        <p:spPr>
          <a:xfrm>
            <a:off x="7835907" y="6271236"/>
            <a:ext cx="2162896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0" i="0" u="none" strike="noStrike" baseline="0" dirty="0">
                <a:latin typeface="TimesLTStd-Roman"/>
              </a:rPr>
              <a:t>Find the error.</a:t>
            </a:r>
            <a:endParaRPr lang="en-US" sz="2200" dirty="0"/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547E3BE0-4CFF-AC4B-A6E2-985DF784B616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7889140" y="3895460"/>
            <a:ext cx="3105150" cy="2343150"/>
          </a:xfrm>
          <a:prstGeom prst="rect">
            <a:avLst/>
          </a:prstGeom>
        </p:spPr>
      </p:pic>
      <p:sp>
        <p:nvSpPr>
          <p:cNvPr id="31" name="Rectangle 11">
            <a:extLst>
              <a:ext uri="{FF2B5EF4-FFF2-40B4-BE49-F238E27FC236}">
                <a16:creationId xmlns:a16="http://schemas.microsoft.com/office/drawing/2014/main" id="{345C0E24-5DD8-34D2-994C-ABF2059D43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8140" y="5735780"/>
            <a:ext cx="1225854" cy="93581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2" name="Rectangle 11">
            <a:extLst>
              <a:ext uri="{FF2B5EF4-FFF2-40B4-BE49-F238E27FC236}">
                <a16:creationId xmlns:a16="http://schemas.microsoft.com/office/drawing/2014/main" id="{56B8FEB1-C0E4-9822-3940-28B25FDCC2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3994" y="5689741"/>
            <a:ext cx="1225854" cy="93581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3" name="Rectangle 11">
            <a:extLst>
              <a:ext uri="{FF2B5EF4-FFF2-40B4-BE49-F238E27FC236}">
                <a16:creationId xmlns:a16="http://schemas.microsoft.com/office/drawing/2014/main" id="{16688B5C-3FE5-EBE8-C35D-447B636FB9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8805" y="5729078"/>
            <a:ext cx="1225854" cy="93581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4" name="Rectangle 11">
            <a:extLst>
              <a:ext uri="{FF2B5EF4-FFF2-40B4-BE49-F238E27FC236}">
                <a16:creationId xmlns:a16="http://schemas.microsoft.com/office/drawing/2014/main" id="{B6845321-267D-226A-D506-55FA90AE42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2109" y="5724844"/>
            <a:ext cx="1320032" cy="93581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5C588B06-0764-CB51-80EC-FC4DBD80FD91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7883424" y="3898405"/>
            <a:ext cx="3105150" cy="2343150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67B6F380-B668-D44F-F8C8-54969A45E361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7887552" y="3906721"/>
            <a:ext cx="3105150" cy="234315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B5318C2C-9887-D74C-C54C-07B00E7834DD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873468" y="3899164"/>
            <a:ext cx="3105150" cy="2343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1530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29" grpId="0"/>
      <p:bldP spid="31" grpId="0" animBg="1"/>
      <p:bldP spid="32" grpId="0" animBg="1"/>
      <p:bldP spid="33" grpId="0" animBg="1"/>
      <p:bldP spid="3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149774B-5401-4D6D-838E-16B3CC171E2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BD35AEB-6F83-B93F-C7BA-8A4B17BA89CF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F1F70EF-613E-97BA-26AB-E089DE9B2E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7529" y="604709"/>
            <a:ext cx="9991924" cy="249952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4B6B9D7-DA95-B087-8692-D490B56F68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9199" y="3748326"/>
            <a:ext cx="9375716" cy="18453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011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D15F301-BE6F-CAB6-6FF8-6C25F5844DD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42F8C73-CF56-6F83-5D41-D37AEE5F33B6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04A7B72-BA88-0AF7-066B-D657AEFDD9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0289" y="2479939"/>
            <a:ext cx="3757232" cy="283521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8CA5FE6-2105-3A4F-85DF-D67B3B1856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236742"/>
            <a:ext cx="137160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CF1CC5D-3637-7855-9741-A73DBC7A3BAA}"/>
              </a:ext>
            </a:extLst>
          </p:cNvPr>
          <p:cNvSpPr txBox="1"/>
          <p:nvPr/>
        </p:nvSpPr>
        <p:spPr>
          <a:xfrm>
            <a:off x="1536632" y="178999"/>
            <a:ext cx="9573083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0" i="0" u="none" strike="noStrike" baseline="0" dirty="0">
                <a:latin typeface="TimesLTStd-Roman"/>
              </a:rPr>
              <a:t>Using CAS, find a Taylor polynomial of order 5 centered at </a:t>
            </a:r>
            <a:r>
              <a:rPr lang="en-US" sz="2200" b="0" i="1" u="none" strike="noStrike" baseline="0" dirty="0">
                <a:latin typeface="TimesLTStd-Roman"/>
              </a:rPr>
              <a:t>a</a:t>
            </a:r>
            <a:r>
              <a:rPr lang="en-US" sz="2200" b="0" u="none" strike="noStrike" baseline="0" dirty="0">
                <a:latin typeface="TimesLTStd-Roman"/>
              </a:rPr>
              <a:t> = 1 for the function</a:t>
            </a:r>
            <a:endParaRPr lang="en-US" sz="2200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EAC7D2F-D916-91BA-5E29-F641E2B2A5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183581"/>
              </p:ext>
            </p:extLst>
          </p:nvPr>
        </p:nvGraphicFramePr>
        <p:xfrm>
          <a:off x="1571625" y="630863"/>
          <a:ext cx="276701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419040" progId="Equation.DSMT4">
                  <p:embed/>
                </p:oleObj>
              </mc:Choice>
              <mc:Fallback>
                <p:oleObj name="Equation" r:id="rId4" imgW="1562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71625" y="630863"/>
                        <a:ext cx="2767013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16">
            <a:extLst>
              <a:ext uri="{FF2B5EF4-FFF2-40B4-BE49-F238E27FC236}">
                <a16:creationId xmlns:a16="http://schemas.microsoft.com/office/drawing/2014/main" id="{E70370E4-FCA1-AFBE-1763-AC09C2AB0C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1453473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0BD6C2C-FBDC-7F23-F78A-87EF3CC40A3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49043" y="2479939"/>
            <a:ext cx="3757232" cy="283521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249A02B-5B2E-0457-7595-B986AE50FBD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42907" y="2479939"/>
            <a:ext cx="3757232" cy="283521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469C686-736D-F9D0-B51F-0890B2A8269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941661" y="2479939"/>
            <a:ext cx="3757232" cy="283521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AAA4255-4DA6-B6C7-9410-AE51A66ADF3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942907" y="2484829"/>
            <a:ext cx="3757232" cy="2835212"/>
          </a:xfrm>
          <a:prstGeom prst="rect">
            <a:avLst/>
          </a:prstGeom>
        </p:spPr>
      </p:pic>
      <p:sp>
        <p:nvSpPr>
          <p:cNvPr id="12" name="Oval 11">
            <a:extLst>
              <a:ext uri="{FF2B5EF4-FFF2-40B4-BE49-F238E27FC236}">
                <a16:creationId xmlns:a16="http://schemas.microsoft.com/office/drawing/2014/main" id="{2D1E4E96-27D6-DF28-F251-6FA00C36DA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8249" y="4136786"/>
            <a:ext cx="86025" cy="94628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0E3BE5F4-B0CC-5941-39F1-8799737DDDD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952589" y="2484403"/>
            <a:ext cx="3757232" cy="283521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50CCA059-12A0-1B32-4716-D15EC9B7F68A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946743" y="2488867"/>
            <a:ext cx="3757232" cy="283521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1F663068-398B-6813-94FB-81F437E250B2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948516" y="2482874"/>
            <a:ext cx="3757232" cy="2835212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170F880B-E524-B34F-D47C-F18F6BB5A913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949043" y="2492905"/>
            <a:ext cx="3757232" cy="2835212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C5D69B02-F863-C463-773A-82744B817CE1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950289" y="2486358"/>
            <a:ext cx="3757232" cy="2835212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66E00827-313F-73B5-B7EF-04C73BC0AC2A}"/>
              </a:ext>
            </a:extLst>
          </p:cNvPr>
          <p:cNvSpPr txBox="1"/>
          <p:nvPr/>
        </p:nvSpPr>
        <p:spPr>
          <a:xfrm>
            <a:off x="236373" y="1815780"/>
            <a:ext cx="9573083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dirty="0" err="1">
                <a:latin typeface="TimesLTStd-Roman"/>
              </a:rPr>
              <a:t>taylor</a:t>
            </a:r>
            <a:r>
              <a:rPr lang="en-US" sz="2200" dirty="0">
                <a:latin typeface="TimesLTStd-Roman"/>
              </a:rPr>
              <a:t>(function, independent variable, order, centered) </a:t>
            </a:r>
            <a:endParaRPr lang="en-US" sz="2200" dirty="0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20D19B80-C2D6-7FF1-DDE5-7B7E9A51B204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941661" y="2488820"/>
            <a:ext cx="3757232" cy="2835212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5ADC56FE-514F-61B9-9984-9D9B4A62A289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3941661" y="2483504"/>
            <a:ext cx="3757232" cy="2835212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EF89AB50-20AD-3886-BBD4-1176EFF86AD5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3948516" y="2488820"/>
            <a:ext cx="3757232" cy="2835212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94CBD2B8-8CD6-FB8A-62E5-6C9165032034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3940841" y="2482069"/>
            <a:ext cx="3757232" cy="2835212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2274BC5C-855E-8DFD-198E-D867DB012F0C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3948809" y="2482273"/>
            <a:ext cx="3757232" cy="2835212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70747866-F92D-F3B1-88C6-26713BBAEDEC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3934705" y="2488820"/>
            <a:ext cx="3757232" cy="2835212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385AA12E-7DC8-DE37-85AE-FC2F2852100A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3947439" y="2482069"/>
            <a:ext cx="3757232" cy="2835212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B9E42F1D-8B26-4BA9-75F4-F5F7E6F26675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3935620" y="2482273"/>
            <a:ext cx="3757232" cy="2835212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A3EEBAC0-5A92-31FC-3F87-4B4CA57A1D25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3938381" y="2483504"/>
            <a:ext cx="3757232" cy="2835212"/>
          </a:xfrm>
          <a:prstGeom prst="rect">
            <a:avLst/>
          </a:prstGeom>
        </p:spPr>
      </p:pic>
      <p:sp>
        <p:nvSpPr>
          <p:cNvPr id="28" name="Oval 27">
            <a:extLst>
              <a:ext uri="{FF2B5EF4-FFF2-40B4-BE49-F238E27FC236}">
                <a16:creationId xmlns:a16="http://schemas.microsoft.com/office/drawing/2014/main" id="{5618AD2F-AA0C-FD60-8820-F6DB0152A6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5007" y="4164648"/>
            <a:ext cx="86025" cy="94628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E7509AA4-F60E-4EB9-FD36-455A8C5AA0D1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3941812" y="2488820"/>
            <a:ext cx="3757232" cy="2835212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846E37F6-028C-5111-5B7B-D628CB2EB74A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3950230" y="2482069"/>
            <a:ext cx="3757232" cy="2835212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3DD0AD1A-7FC1-3D67-FC45-247EED9600C7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3941763" y="2482069"/>
            <a:ext cx="3757232" cy="2835212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F5A778C9-8D01-AF56-242A-CB017DC2C37F}"/>
              </a:ext>
            </a:extLst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3946912" y="2479939"/>
            <a:ext cx="3757232" cy="2835212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D0EF4B2D-66F9-C0B3-ED93-AE6E56486391}"/>
              </a:ext>
            </a:extLst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3949534" y="2476753"/>
            <a:ext cx="3757232" cy="2835212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63772401-35C6-0DD4-675A-D17B07F5E75B}"/>
              </a:ext>
            </a:extLst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3942123" y="2480522"/>
            <a:ext cx="3757232" cy="2835212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60588CBE-1B0F-7A2A-04A0-4011F498C312}"/>
              </a:ext>
            </a:extLst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3941596" y="2484199"/>
            <a:ext cx="3757232" cy="2835212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62E05765-41FD-3817-187A-B7A1CF6AB8C1}"/>
              </a:ext>
            </a:extLst>
          </p:cNvPr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3946912" y="2485635"/>
            <a:ext cx="3757232" cy="2835212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A38547AF-CB4B-CD78-1786-EF6A0C8A746F}"/>
              </a:ext>
            </a:extLst>
          </p:cNvPr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3945337" y="2485634"/>
            <a:ext cx="3757232" cy="2835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6332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8" grpId="0"/>
      <p:bldP spid="2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3">
            <a:extLst>
              <a:ext uri="{FF2B5EF4-FFF2-40B4-BE49-F238E27FC236}">
                <a16:creationId xmlns:a16="http://schemas.microsoft.com/office/drawing/2014/main" id="{67588F37-EFB8-5028-B720-4C689A117E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199732"/>
            <a:ext cx="6725368" cy="2946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9E338DA-E260-C25F-E2AF-0DB61D73F528}"/>
              </a:ext>
            </a:extLst>
          </p:cNvPr>
          <p:cNvSpPr txBox="1"/>
          <p:nvPr/>
        </p:nvSpPr>
        <p:spPr>
          <a:xfrm>
            <a:off x="5314970" y="3199667"/>
            <a:ext cx="849913" cy="430887"/>
          </a:xfrm>
          <a:prstGeom prst="rect">
            <a:avLst/>
          </a:prstGeom>
          <a:solidFill>
            <a:schemeClr val="accent1">
              <a:alpha val="20000"/>
            </a:schemeClr>
          </a:solidFill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y = e</a:t>
            </a:r>
            <a:r>
              <a:rPr lang="en-US" sz="2200" i="1" baseline="30000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x</a:t>
            </a:r>
            <a:endParaRPr lang="en-US" sz="2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6DAF43AD-E54E-D05F-8B38-96A8B1258F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209" y="793401"/>
            <a:ext cx="508731" cy="715814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6344D7B-4533-4279-D364-A6B224090471}"/>
              </a:ext>
            </a:extLst>
          </p:cNvPr>
          <p:cNvSpPr txBox="1"/>
          <p:nvPr/>
        </p:nvSpPr>
        <p:spPr>
          <a:xfrm>
            <a:off x="181970" y="3829549"/>
            <a:ext cx="7298793" cy="430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t this series is finite, so letting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o to infinity it appears that</a:t>
            </a:r>
          </a:p>
        </p:txBody>
      </p:sp>
      <p:pic>
        <p:nvPicPr>
          <p:cNvPr id="8" name="Picture 6">
            <a:extLst>
              <a:ext uri="{FF2B5EF4-FFF2-40B4-BE49-F238E27FC236}">
                <a16:creationId xmlns:a16="http://schemas.microsoft.com/office/drawing/2014/main" id="{D2B63BDE-9647-1284-435E-9CEF828964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7966" y="4529203"/>
            <a:ext cx="4683923" cy="1410564"/>
          </a:xfrm>
          <a:prstGeom prst="rect">
            <a:avLst/>
          </a:prstGeom>
          <a:noFill/>
          <a:ln w="25400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3DFB4D4-5CE7-215E-4CE8-D80E78F7328C}"/>
              </a:ext>
            </a:extLst>
          </p:cNvPr>
          <p:cNvSpPr txBox="1"/>
          <p:nvPr/>
        </p:nvSpPr>
        <p:spPr>
          <a:xfrm>
            <a:off x="223762" y="6107890"/>
            <a:ext cx="9107173" cy="430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show this we will first find the interval of convergence using the Ratio Test.</a:t>
            </a:r>
          </a:p>
        </p:txBody>
      </p:sp>
      <p:sp>
        <p:nvSpPr>
          <p:cNvPr id="2" name="Rectangle 11">
            <a:extLst>
              <a:ext uri="{FF2B5EF4-FFF2-40B4-BE49-F238E27FC236}">
                <a16:creationId xmlns:a16="http://schemas.microsoft.com/office/drawing/2014/main" id="{3D82583B-005E-3430-FD69-9045FF0D6E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9940" y="793401"/>
            <a:ext cx="508731" cy="715814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AC85D61B-43C9-ED48-D9BF-ABF0B864B8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671" y="793401"/>
            <a:ext cx="508731" cy="715814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B1429A74-A2F8-5E1E-7850-0C3D0129B4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0190" y="793401"/>
            <a:ext cx="598210" cy="715814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B5F5631-4C80-2C51-613D-C13FD88B2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7658" y="793401"/>
            <a:ext cx="648414" cy="715814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BB2A78FB-B4AC-561F-578F-D023B1C6B0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621" y="793401"/>
            <a:ext cx="584822" cy="715814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48767C10-0121-D63A-7C20-5EB676C675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4443" y="793401"/>
            <a:ext cx="584822" cy="715814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E035D30-F877-EB3A-224D-509878A1AE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9265" y="755301"/>
            <a:ext cx="648414" cy="715814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677A564-90D5-EDD9-70FA-93324AFB6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7636" y="755301"/>
            <a:ext cx="648414" cy="715814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40FCD4EC-BFC1-B9D5-8612-42D52CC1DD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366" y="1642565"/>
            <a:ext cx="2696823" cy="460319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0DE3D55-F7D9-F409-868B-1F6BBC0090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970" y="2236234"/>
            <a:ext cx="6810968" cy="91011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946562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9" grpId="0"/>
      <p:bldP spid="2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1">
            <a:extLst>
              <a:ext uri="{FF2B5EF4-FFF2-40B4-BE49-F238E27FC236}">
                <a16:creationId xmlns:a16="http://schemas.microsoft.com/office/drawing/2014/main" id="{F49A7708-063D-77E4-38C5-EFB42BAF55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1370" y="778701"/>
            <a:ext cx="20574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3" name="Picture 13">
            <a:extLst>
              <a:ext uri="{FF2B5EF4-FFF2-40B4-BE49-F238E27FC236}">
                <a16:creationId xmlns:a16="http://schemas.microsoft.com/office/drawing/2014/main" id="{A32617B9-03AC-8712-D66F-3C3EE1A7EF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245301"/>
            <a:ext cx="8707438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11">
            <a:extLst>
              <a:ext uri="{FF2B5EF4-FFF2-40B4-BE49-F238E27FC236}">
                <a16:creationId xmlns:a16="http://schemas.microsoft.com/office/drawing/2014/main" id="{999C23E3-4589-3174-F4CB-75F598509C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970" y="778701"/>
            <a:ext cx="15240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7AE9E7F8-3517-2DFB-6867-F0553022C3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5970" y="702501"/>
            <a:ext cx="25146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7D86C49D-C49E-0935-259D-BE98E9211D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1170" y="1693101"/>
            <a:ext cx="15240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E1A6A166-EFFB-39C7-CD4C-28BAD7269E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7370" y="2531301"/>
            <a:ext cx="22098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253362E8-7F93-1187-5E3A-87AF06517C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8770" y="3217101"/>
            <a:ext cx="2209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804269F1-BD9E-75F5-9AF5-AFA44A4020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170" y="3902901"/>
            <a:ext cx="85344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57038E6D-CA22-B0A7-734E-A8F92E0324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970" y="5045901"/>
            <a:ext cx="8686800" cy="914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3492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7266CF4-4545-43EC-250F-81154A47C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515992"/>
              </p:ext>
            </p:extLst>
          </p:nvPr>
        </p:nvGraphicFramePr>
        <p:xfrm>
          <a:off x="181970" y="1093662"/>
          <a:ext cx="201771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600" imgH="482400" progId="Equation.DSMT4">
                  <p:embed/>
                </p:oleObj>
              </mc:Choice>
              <mc:Fallback>
                <p:oleObj name="Equation" r:id="rId2" imgW="1155600" imgH="4824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CA975D6-28E6-4538-B74C-D15BEF8741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70" y="1093662"/>
                        <a:ext cx="2017713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A33ABF8-3AAC-F5C8-8B27-6936B98257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642537"/>
              </p:ext>
            </p:extLst>
          </p:nvPr>
        </p:nvGraphicFramePr>
        <p:xfrm>
          <a:off x="181970" y="181638"/>
          <a:ext cx="217328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20" imgH="457200" progId="Equation.DSMT4">
                  <p:embed/>
                </p:oleObj>
              </mc:Choice>
              <mc:Fallback>
                <p:oleObj name="Equation" r:id="rId4" imgW="1244520" imgH="457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7266CF4-4545-43EC-250F-81154A47CF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70" y="181638"/>
                        <a:ext cx="2173287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" name="Picture 38" descr="A graph of function and numbers&#10;&#10;Description automatically generated with medium confidence">
            <a:extLst>
              <a:ext uri="{FF2B5EF4-FFF2-40B4-BE49-F238E27FC236}">
                <a16:creationId xmlns:a16="http://schemas.microsoft.com/office/drawing/2014/main" id="{A6D06EDD-378E-8930-4213-5B96FB15A15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7901" y="453814"/>
            <a:ext cx="8925557" cy="5950372"/>
          </a:xfrm>
          <a:prstGeom prst="rect">
            <a:avLst/>
          </a:prstGeom>
        </p:spPr>
      </p:pic>
      <p:grpSp>
        <p:nvGrpSpPr>
          <p:cNvPr id="40" name="Group 11">
            <a:extLst>
              <a:ext uri="{FF2B5EF4-FFF2-40B4-BE49-F238E27FC236}">
                <a16:creationId xmlns:a16="http://schemas.microsoft.com/office/drawing/2014/main" id="{078BF096-408C-514C-E59A-0256BF94D901}"/>
              </a:ext>
            </a:extLst>
          </p:cNvPr>
          <p:cNvGrpSpPr>
            <a:grpSpLocks/>
          </p:cNvGrpSpPr>
          <p:nvPr/>
        </p:nvGrpSpPr>
        <p:grpSpPr bwMode="auto">
          <a:xfrm>
            <a:off x="4089826" y="4634015"/>
            <a:ext cx="1066800" cy="764330"/>
            <a:chOff x="2514600" y="5140717"/>
            <a:chExt cx="1066800" cy="763621"/>
          </a:xfrm>
        </p:grpSpPr>
        <p:pic>
          <p:nvPicPr>
            <p:cNvPr id="41" name="Picture 3">
              <a:extLst>
                <a:ext uri="{FF2B5EF4-FFF2-40B4-BE49-F238E27FC236}">
                  <a16:creationId xmlns:a16="http://schemas.microsoft.com/office/drawing/2014/main" id="{87CDAA2D-33C8-CC10-8CAC-A79878AE0AC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4600" y="5140717"/>
              <a:ext cx="1066800" cy="4218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42" name="Straight Arrow Connector 8">
              <a:extLst>
                <a:ext uri="{FF2B5EF4-FFF2-40B4-BE49-F238E27FC236}">
                  <a16:creationId xmlns:a16="http://schemas.microsoft.com/office/drawing/2014/main" id="{CEAF99B3-0AB1-2E0E-A15E-17887294469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210251" y="5510742"/>
              <a:ext cx="157208" cy="393596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3" name="Group 13">
            <a:extLst>
              <a:ext uri="{FF2B5EF4-FFF2-40B4-BE49-F238E27FC236}">
                <a16:creationId xmlns:a16="http://schemas.microsoft.com/office/drawing/2014/main" id="{6348D952-EDF0-3B38-F2C0-C37138AECEC3}"/>
              </a:ext>
            </a:extLst>
          </p:cNvPr>
          <p:cNvGrpSpPr>
            <a:grpSpLocks/>
          </p:cNvGrpSpPr>
          <p:nvPr/>
        </p:nvGrpSpPr>
        <p:grpSpPr bwMode="auto">
          <a:xfrm>
            <a:off x="9656925" y="611334"/>
            <a:ext cx="1053848" cy="328461"/>
            <a:chOff x="1351328" y="3924066"/>
            <a:chExt cx="1053848" cy="328461"/>
          </a:xfrm>
        </p:grpSpPr>
        <p:pic>
          <p:nvPicPr>
            <p:cNvPr id="44" name="Picture 5">
              <a:extLst>
                <a:ext uri="{FF2B5EF4-FFF2-40B4-BE49-F238E27FC236}">
                  <a16:creationId xmlns:a16="http://schemas.microsoft.com/office/drawing/2014/main" id="{F3EC4E92-BD0B-97B8-0476-AF77FF2F1CD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1776" y="3924066"/>
              <a:ext cx="533400" cy="3284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45" name="Straight Arrow Connector 9">
              <a:extLst>
                <a:ext uri="{FF2B5EF4-FFF2-40B4-BE49-F238E27FC236}">
                  <a16:creationId xmlns:a16="http://schemas.microsoft.com/office/drawing/2014/main" id="{8BFA0CC6-CEC8-D06C-747C-F88C5CBC145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1351328" y="3996839"/>
              <a:ext cx="520448" cy="91458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49A5CE12-2507-C02C-13F2-A93A98B97EC7}"/>
              </a:ext>
            </a:extLst>
          </p:cNvPr>
          <p:cNvGrpSpPr/>
          <p:nvPr/>
        </p:nvGrpSpPr>
        <p:grpSpPr>
          <a:xfrm>
            <a:off x="9382604" y="2338955"/>
            <a:ext cx="2354782" cy="378046"/>
            <a:chOff x="8839151" y="5054956"/>
            <a:chExt cx="2354782" cy="378046"/>
          </a:xfrm>
        </p:grpSpPr>
        <p:cxnSp>
          <p:nvCxnSpPr>
            <p:cNvPr id="47" name="Straight Arrow Connector 10">
              <a:extLst>
                <a:ext uri="{FF2B5EF4-FFF2-40B4-BE49-F238E27FC236}">
                  <a16:creationId xmlns:a16="http://schemas.microsoft.com/office/drawing/2014/main" id="{7344A337-24AD-6EA3-F13D-DBC4E7BD01C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8839151" y="5175089"/>
              <a:ext cx="530151" cy="68890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48" name="Object 47">
              <a:extLst>
                <a:ext uri="{FF2B5EF4-FFF2-40B4-BE49-F238E27FC236}">
                  <a16:creationId xmlns:a16="http://schemas.microsoft.com/office/drawing/2014/main" id="{95C3EE21-27CD-B279-1110-501E5B6B81A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8728743"/>
                </p:ext>
              </p:extLst>
            </p:nvPr>
          </p:nvGraphicFramePr>
          <p:xfrm>
            <a:off x="9332260" y="5054956"/>
            <a:ext cx="1861673" cy="3780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44520" imgH="253800" progId="Equation.DSMT4">
                    <p:embed/>
                  </p:oleObj>
                </mc:Choice>
                <mc:Fallback>
                  <p:oleObj name="Equation" r:id="rId9" imgW="1244520" imgH="25380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617DE677-B76A-3B6D-0E47-BF8F2A59CA0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32260" y="5054956"/>
                          <a:ext cx="1861673" cy="3780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93C0DA67-F5B5-C09D-1353-8B5A2E4463C3}"/>
              </a:ext>
            </a:extLst>
          </p:cNvPr>
          <p:cNvGrpSpPr/>
          <p:nvPr/>
        </p:nvGrpSpPr>
        <p:grpSpPr>
          <a:xfrm>
            <a:off x="8497649" y="3132137"/>
            <a:ext cx="1526041" cy="352391"/>
            <a:chOff x="9135587" y="2248568"/>
            <a:chExt cx="1526041" cy="352391"/>
          </a:xfrm>
        </p:grpSpPr>
        <p:grpSp>
          <p:nvGrpSpPr>
            <p:cNvPr id="49" name="Group 35">
              <a:extLst>
                <a:ext uri="{FF2B5EF4-FFF2-40B4-BE49-F238E27FC236}">
                  <a16:creationId xmlns:a16="http://schemas.microsoft.com/office/drawing/2014/main" id="{21ABF7B0-0CC2-B4DB-D258-0EE6724A63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211921" y="2248568"/>
              <a:ext cx="1449707" cy="296863"/>
              <a:chOff x="5810359" y="1293016"/>
              <a:chExt cx="1449707" cy="297468"/>
            </a:xfrm>
          </p:grpSpPr>
          <p:pic>
            <p:nvPicPr>
              <p:cNvPr id="50" name="Picture 4">
                <a:extLst>
                  <a:ext uri="{FF2B5EF4-FFF2-40B4-BE49-F238E27FC236}">
                    <a16:creationId xmlns:a16="http://schemas.microsoft.com/office/drawing/2014/main" id="{2C6EDADA-31E9-4910-DF36-3DD47834141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18729" y="1293016"/>
                <a:ext cx="541337" cy="297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51" name="Straight Arrow Connector 28">
                <a:extLst>
                  <a:ext uri="{FF2B5EF4-FFF2-40B4-BE49-F238E27FC236}">
                    <a16:creationId xmlns:a16="http://schemas.microsoft.com/office/drawing/2014/main" id="{F0384A7F-3426-12B9-BC19-B71707126AF9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5810359" y="1460369"/>
                <a:ext cx="878961" cy="3664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stealth" w="lg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52" name="Straight Connector 32">
              <a:extLst>
                <a:ext uri="{FF2B5EF4-FFF2-40B4-BE49-F238E27FC236}">
                  <a16:creationId xmlns:a16="http://schemas.microsoft.com/office/drawing/2014/main" id="{239182C6-E221-08EB-CBA5-1FFD4750398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9135587" y="2259258"/>
              <a:ext cx="0" cy="341701"/>
            </a:xfrm>
            <a:prstGeom prst="line">
              <a:avLst/>
            </a:prstGeom>
            <a:noFill/>
            <a:ln w="508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id="{CD78C8B7-AEB0-2F02-0E6F-1921FC610128}"/>
              </a:ext>
            </a:extLst>
          </p:cNvPr>
          <p:cNvGrpSpPr/>
          <p:nvPr/>
        </p:nvGrpSpPr>
        <p:grpSpPr>
          <a:xfrm>
            <a:off x="8497649" y="4845152"/>
            <a:ext cx="1459325" cy="634644"/>
            <a:chOff x="9135587" y="1966315"/>
            <a:chExt cx="1459325" cy="634644"/>
          </a:xfrm>
        </p:grpSpPr>
        <p:grpSp>
          <p:nvGrpSpPr>
            <p:cNvPr id="67" name="Group 35">
              <a:extLst>
                <a:ext uri="{FF2B5EF4-FFF2-40B4-BE49-F238E27FC236}">
                  <a16:creationId xmlns:a16="http://schemas.microsoft.com/office/drawing/2014/main" id="{3F7F3EAF-D488-F298-7E18-A76885FDA8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211921" y="1966315"/>
              <a:ext cx="1382991" cy="452922"/>
              <a:chOff x="5810359" y="1010188"/>
              <a:chExt cx="1382991" cy="453845"/>
            </a:xfrm>
          </p:grpSpPr>
          <p:pic>
            <p:nvPicPr>
              <p:cNvPr id="69" name="Picture 4">
                <a:extLst>
                  <a:ext uri="{FF2B5EF4-FFF2-40B4-BE49-F238E27FC236}">
                    <a16:creationId xmlns:a16="http://schemas.microsoft.com/office/drawing/2014/main" id="{8D67ED7D-FF4A-47F3-1AD8-595F0B9121E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652013" y="1010188"/>
                <a:ext cx="541337" cy="297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70" name="Straight Arrow Connector 28">
                <a:extLst>
                  <a:ext uri="{FF2B5EF4-FFF2-40B4-BE49-F238E27FC236}">
                    <a16:creationId xmlns:a16="http://schemas.microsoft.com/office/drawing/2014/main" id="{BB4CB67A-AC4C-BF24-7818-55065B8185F1}"/>
                  </a:ext>
                </a:extLst>
              </p:cNvPr>
              <p:cNvCxnSpPr>
                <a:cxnSpLocks noChangeShapeType="1"/>
                <a:stCxn id="69" idx="1"/>
              </p:cNvCxnSpPr>
              <p:nvPr/>
            </p:nvCxnSpPr>
            <p:spPr bwMode="auto">
              <a:xfrm flipH="1">
                <a:off x="5810359" y="1158922"/>
                <a:ext cx="841654" cy="30511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stealth" w="lg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68" name="Straight Connector 32">
              <a:extLst>
                <a:ext uri="{FF2B5EF4-FFF2-40B4-BE49-F238E27FC236}">
                  <a16:creationId xmlns:a16="http://schemas.microsoft.com/office/drawing/2014/main" id="{25FB0FCE-D24D-14D1-6E55-BF32B7CD33F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9135587" y="2259258"/>
              <a:ext cx="0" cy="341701"/>
            </a:xfrm>
            <a:prstGeom prst="line">
              <a:avLst/>
            </a:prstGeom>
            <a:noFill/>
            <a:ln w="508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B5C71B56-2787-ACDC-F1F5-245151B6B2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13944"/>
              </p:ext>
            </p:extLst>
          </p:nvPr>
        </p:nvGraphicFramePr>
        <p:xfrm>
          <a:off x="266714" y="2888455"/>
          <a:ext cx="13747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87320" imgH="279360" progId="Equation.DSMT4">
                  <p:embed/>
                </p:oleObj>
              </mc:Choice>
              <mc:Fallback>
                <p:oleObj name="Equation" r:id="rId12" imgW="78732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7266CF4-4545-43EC-250F-81154A47CF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14" y="2888455"/>
                        <a:ext cx="137477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Box 72">
            <a:extLst>
              <a:ext uri="{FF2B5EF4-FFF2-40B4-BE49-F238E27FC236}">
                <a16:creationId xmlns:a16="http://schemas.microsoft.com/office/drawing/2014/main" id="{FA28F0C6-6307-CF69-F818-34BCF146D7BA}"/>
              </a:ext>
            </a:extLst>
          </p:cNvPr>
          <p:cNvSpPr txBox="1"/>
          <p:nvPr/>
        </p:nvSpPr>
        <p:spPr>
          <a:xfrm>
            <a:off x="266714" y="2113191"/>
            <a:ext cx="688009" cy="430887"/>
          </a:xfrm>
          <a:prstGeom prst="rect">
            <a:avLst/>
          </a:prstGeom>
          <a:solidFill>
            <a:schemeClr val="accent1">
              <a:alpha val="20000"/>
            </a:schemeClr>
          </a:solidFill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  <a:hlinkClick r:id="rId14"/>
              </a:rPr>
              <a:t>R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hlinkClick r:id="rId14"/>
              </a:rPr>
              <a:t>(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  <a:hlinkClick r:id="rId14"/>
              </a:rPr>
              <a:t>x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hlinkClick r:id="rId14"/>
              </a:rPr>
              <a:t>)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081713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5">
            <a:extLst>
              <a:ext uri="{FF2B5EF4-FFF2-40B4-BE49-F238E27FC236}">
                <a16:creationId xmlns:a16="http://schemas.microsoft.com/office/drawing/2014/main" id="{4BD63BD2-8697-3ED5-2194-AD1D541B3B65}"/>
              </a:ext>
            </a:extLst>
          </p:cNvPr>
          <p:cNvGrpSpPr>
            <a:grpSpLocks/>
          </p:cNvGrpSpPr>
          <p:nvPr/>
        </p:nvGrpSpPr>
        <p:grpSpPr bwMode="auto">
          <a:xfrm>
            <a:off x="374954" y="607694"/>
            <a:ext cx="8263467" cy="1655469"/>
            <a:chOff x="609600" y="1115213"/>
            <a:chExt cx="7924800" cy="1551787"/>
          </a:xfrm>
        </p:grpSpPr>
        <p:pic>
          <p:nvPicPr>
            <p:cNvPr id="17" name="Picture 4">
              <a:extLst>
                <a:ext uri="{FF2B5EF4-FFF2-40B4-BE49-F238E27FC236}">
                  <a16:creationId xmlns:a16="http://schemas.microsoft.com/office/drawing/2014/main" id="{C591DB9A-113C-92E1-1DE1-8DB432438B3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600" y="1115213"/>
              <a:ext cx="1828800" cy="3156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" name="Picture 5">
              <a:extLst>
                <a:ext uri="{FF2B5EF4-FFF2-40B4-BE49-F238E27FC236}">
                  <a16:creationId xmlns:a16="http://schemas.microsoft.com/office/drawing/2014/main" id="{1C350DE8-788B-A337-2052-B95536FDCAD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600" y="1583244"/>
              <a:ext cx="7924800" cy="1083756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3B72ED5D-6307-FF85-3361-DC272FEFA19A}"/>
              </a:ext>
            </a:extLst>
          </p:cNvPr>
          <p:cNvSpPr txBox="1"/>
          <p:nvPr/>
        </p:nvSpPr>
        <p:spPr>
          <a:xfrm>
            <a:off x="209978" y="163513"/>
            <a:ext cx="5723042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lizing this process, we get the following series.</a:t>
            </a:r>
          </a:p>
        </p:txBody>
      </p:sp>
      <p:pic>
        <p:nvPicPr>
          <p:cNvPr id="20" name="Picture 7">
            <a:extLst>
              <a:ext uri="{FF2B5EF4-FFF2-40B4-BE49-F238E27FC236}">
                <a16:creationId xmlns:a16="http://schemas.microsoft.com/office/drawing/2014/main" id="{97ED9E52-468D-E75A-E64E-094C654E78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395601"/>
            <a:ext cx="10268373" cy="764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77256098-B862-6553-B7A4-EFD4561AC548}"/>
              </a:ext>
            </a:extLst>
          </p:cNvPr>
          <p:cNvSpPr txBox="1"/>
          <p:nvPr/>
        </p:nvSpPr>
        <p:spPr>
          <a:xfrm>
            <a:off x="304801" y="3041714"/>
            <a:ext cx="9081525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looks like fun!  What function would you like to write as a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clauri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eries next?</a:t>
            </a:r>
          </a:p>
        </p:txBody>
      </p:sp>
      <p:pic>
        <p:nvPicPr>
          <p:cNvPr id="22" name="Picture 8">
            <a:extLst>
              <a:ext uri="{FF2B5EF4-FFF2-40B4-BE49-F238E27FC236}">
                <a16:creationId xmlns:a16="http://schemas.microsoft.com/office/drawing/2014/main" id="{6CE62ABA-BF96-4890-0437-78B6ADF591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1" y="3430651"/>
            <a:ext cx="2755052" cy="322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9">
            <a:extLst>
              <a:ext uri="{FF2B5EF4-FFF2-40B4-BE49-F238E27FC236}">
                <a16:creationId xmlns:a16="http://schemas.microsoft.com/office/drawing/2014/main" id="{6DDE57B0-94EF-A328-2B15-BCF9B7F613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806147"/>
            <a:ext cx="5714999" cy="2893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Rectangle 11">
            <a:extLst>
              <a:ext uri="{FF2B5EF4-FFF2-40B4-BE49-F238E27FC236}">
                <a16:creationId xmlns:a16="http://schemas.microsoft.com/office/drawing/2014/main" id="{982AA680-8C30-465C-CAA0-F7B2C31703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2182" y="4304403"/>
            <a:ext cx="1524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0E15E55-DC17-6AB9-AF55-D614D2E998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199" y="4312393"/>
            <a:ext cx="14478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BACF85F5-3AA0-BE9E-68E7-C948814BB1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8364" y="4720547"/>
            <a:ext cx="1671637" cy="47441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1856D9D8-6B52-BBC4-B818-506C35F7F2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0009" y="4685403"/>
            <a:ext cx="1447800" cy="491906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3715AECA-91B4-DCC9-EFF3-8D7F7479C8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1" y="5247597"/>
            <a:ext cx="1905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91AF37F2-C2E1-3661-E633-E31A5FD911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6278" y="5297238"/>
            <a:ext cx="1905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7AB2EC72-F5AC-CA81-567D-9B1FE0F3B7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1" y="5787347"/>
            <a:ext cx="1905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748C5100-F283-2119-061D-1619435069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0009" y="5878036"/>
            <a:ext cx="1905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038AEFE5-4AC3-928C-05D3-072AC11C93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1682" y="6327097"/>
            <a:ext cx="1905000" cy="37247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48470ED2-A05B-D34D-9D0B-4A315947CC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1409" y="6269833"/>
            <a:ext cx="1905000" cy="409356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CFD1D8F-C1ED-3453-AECF-6BACD503251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71330" y="1333709"/>
            <a:ext cx="2845716" cy="697569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AC997887-B7D2-E4CB-30D1-2E060EE17A72}"/>
              </a:ext>
            </a:extLst>
          </p:cNvPr>
          <p:cNvSpPr/>
          <p:nvPr/>
        </p:nvSpPr>
        <p:spPr>
          <a:xfrm>
            <a:off x="2806764" y="1333709"/>
            <a:ext cx="675861" cy="636576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210847F-C9CB-50D1-7CEC-1C3143F38AE9}"/>
              </a:ext>
            </a:extLst>
          </p:cNvPr>
          <p:cNvSpPr txBox="1"/>
          <p:nvPr/>
        </p:nvSpPr>
        <p:spPr>
          <a:xfrm>
            <a:off x="6409926" y="4238345"/>
            <a:ext cx="2228495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, no derivativ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D0EE3CE-61A9-0768-856B-8095F222BA1C}"/>
              </a:ext>
            </a:extLst>
          </p:cNvPr>
          <p:cNvSpPr txBox="1"/>
          <p:nvPr/>
        </p:nvSpPr>
        <p:spPr>
          <a:xfrm>
            <a:off x="6425923" y="4757698"/>
            <a:ext cx="2339102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, first derivativ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0F9D4FE-D269-BE1B-8F3B-A68EAE6C6081}"/>
              </a:ext>
            </a:extLst>
          </p:cNvPr>
          <p:cNvSpPr txBox="1"/>
          <p:nvPr/>
        </p:nvSpPr>
        <p:spPr>
          <a:xfrm>
            <a:off x="6425923" y="5278128"/>
            <a:ext cx="2640466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, second derivativ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70F7F87-BBE1-FF59-4889-FA7AE20F03F6}"/>
              </a:ext>
            </a:extLst>
          </p:cNvPr>
          <p:cNvSpPr txBox="1"/>
          <p:nvPr/>
        </p:nvSpPr>
        <p:spPr>
          <a:xfrm>
            <a:off x="6425923" y="5816733"/>
            <a:ext cx="2411238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3, third derivativ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BCA78FA-211A-888A-9EC0-3DBFC2F74F4C}"/>
              </a:ext>
            </a:extLst>
          </p:cNvPr>
          <p:cNvSpPr txBox="1"/>
          <p:nvPr/>
        </p:nvSpPr>
        <p:spPr>
          <a:xfrm>
            <a:off x="6426414" y="6317167"/>
            <a:ext cx="2553904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4, fourth derivative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500A0B6-6EB9-3042-85F4-7FF38E67A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9398" y="3757021"/>
            <a:ext cx="1905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9857BE8-E282-432D-7227-6968B0B1C416}"/>
                  </a:ext>
                </a:extLst>
              </p:cNvPr>
              <p:cNvSpPr txBox="1"/>
              <p:nvPr/>
            </p:nvSpPr>
            <p:spPr>
              <a:xfrm>
                <a:off x="6111183" y="3671270"/>
                <a:ext cx="4221477" cy="5022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 calculate the coefficients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000" b="0" i="1" baseline="-2500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d>
                              <m:d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d>
                          </m:sup>
                        </m:s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</m:oMath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9857BE8-E282-432D-7227-6968B0B1C4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1183" y="3671270"/>
                <a:ext cx="4221477" cy="502253"/>
              </a:xfrm>
              <a:prstGeom prst="rect">
                <a:avLst/>
              </a:prstGeom>
              <a:blipFill>
                <a:blip r:embed="rId8"/>
                <a:stretch>
                  <a:fillRect l="-3608" b="-156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>
            <a:extLst>
              <a:ext uri="{FF2B5EF4-FFF2-40B4-BE49-F238E27FC236}">
                <a16:creationId xmlns:a16="http://schemas.microsoft.com/office/drawing/2014/main" id="{D7BB4E4C-AC5F-8B3B-E47C-79F54529B1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4009" y="1293471"/>
            <a:ext cx="1524000" cy="77910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C06CC45-12F2-90FF-3C5C-7E78188C5A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8009" y="1316119"/>
            <a:ext cx="637516" cy="77910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66547503-114D-3CAC-D18A-33E7D89187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676" y="1233552"/>
            <a:ext cx="1046944" cy="77910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7A7A7551-2679-E23D-5D16-C65FE39C6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1256" y="1273334"/>
            <a:ext cx="1153816" cy="77910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512E808B-EB99-8324-EAAB-DC4147416B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2836" y="1366374"/>
            <a:ext cx="1046944" cy="77910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812DF03F-8C2B-DC0E-56CE-FFDD275D1FA5}"/>
              </a:ext>
            </a:extLst>
          </p:cNvPr>
          <p:cNvSpPr txBox="1"/>
          <p:nvPr/>
        </p:nvSpPr>
        <p:spPr>
          <a:xfrm>
            <a:off x="2942555" y="1804747"/>
            <a:ext cx="404278" cy="430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2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0F2F81DC-46F7-3B47-467F-B2A1BCD68339}"/>
                  </a:ext>
                </a:extLst>
              </p:cNvPr>
              <p:cNvSpPr txBox="1"/>
              <p:nvPr/>
            </p:nvSpPr>
            <p:spPr>
              <a:xfrm>
                <a:off x="8772848" y="383947"/>
                <a:ext cx="2995298" cy="7317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2000" b="0" i="1" baseline="-2500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d>
                            </m:sup>
                          </m:s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(0)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0F2F81DC-46F7-3B47-467F-B2A1BCD683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2848" y="383947"/>
                <a:ext cx="2995298" cy="73173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37">
            <a:extLst>
              <a:ext uri="{FF2B5EF4-FFF2-40B4-BE49-F238E27FC236}">
                <a16:creationId xmlns:a16="http://schemas.microsoft.com/office/drawing/2014/main" id="{2A752F5D-8815-291C-FCFE-469A26165838}"/>
              </a:ext>
            </a:extLst>
          </p:cNvPr>
          <p:cNvSpPr/>
          <p:nvPr/>
        </p:nvSpPr>
        <p:spPr>
          <a:xfrm>
            <a:off x="9587626" y="3676888"/>
            <a:ext cx="708715" cy="273418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813841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5" grpId="0" animBg="1"/>
      <p:bldP spid="6" grpId="0"/>
      <p:bldP spid="7" grpId="0"/>
      <p:bldP spid="8" grpId="0"/>
      <p:bldP spid="9" grpId="0"/>
      <p:bldP spid="10" grpId="0"/>
      <p:bldP spid="11" grpId="0" animBg="1"/>
      <p:bldP spid="12" grpId="0"/>
      <p:bldP spid="2" grpId="0" animBg="1"/>
      <p:bldP spid="13" grpId="0" animBg="1"/>
      <p:bldP spid="14" grpId="0" animBg="1"/>
      <p:bldP spid="15" grpId="0" animBg="1"/>
      <p:bldP spid="34" grpId="0" animBg="1"/>
      <p:bldP spid="35" grpId="0"/>
      <p:bldP spid="37" grpId="0"/>
      <p:bldP spid="3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3F2AF9D7-345A-FC00-600A-00C38DBFCF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573" y="4321262"/>
            <a:ext cx="8307388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11">
            <a:extLst>
              <a:ext uri="{FF2B5EF4-FFF2-40B4-BE49-F238E27FC236}">
                <a16:creationId xmlns:a16="http://schemas.microsoft.com/office/drawing/2014/main" id="{096B32C0-86A4-194C-D7F3-78E4F6C41B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1785" y="5038224"/>
            <a:ext cx="5334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26697B69-0DA4-C474-0DD1-CA6B86C798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5881" y="4948142"/>
            <a:ext cx="1066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1FAF41FC-1BDD-A00A-FF70-E9B466E504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7873" y="4894752"/>
            <a:ext cx="12954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412D2A43-13C4-F3CF-D6F7-85C20B22E9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3540" y="4957922"/>
            <a:ext cx="2209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8C69DB02-7A87-53B1-308D-B620060A55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0573" y="5753187"/>
            <a:ext cx="5334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E05C39C7-4571-20E7-9FB5-3B8FE5A3F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3973" y="5692862"/>
            <a:ext cx="685800" cy="7461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1F063997-8BE9-2497-5DDF-1633E40D0D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9773" y="5692862"/>
            <a:ext cx="609600" cy="7461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5F706C36-4F0A-2BB6-90B3-AA1ABFAA78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5573" y="5676987"/>
            <a:ext cx="6096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EDD710D-3CD7-F1F5-FB70-08F43DC892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5173" y="5676987"/>
            <a:ext cx="6858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A853FA98-0F3B-4FF7-CFF0-21B4838847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0973" y="5676987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id="{B836538B-3022-0343-88FD-6CD46F4131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3373" y="6210387"/>
            <a:ext cx="533400" cy="152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5" name="Rectangle 11">
            <a:extLst>
              <a:ext uri="{FF2B5EF4-FFF2-40B4-BE49-F238E27FC236}">
                <a16:creationId xmlns:a16="http://schemas.microsoft.com/office/drawing/2014/main" id="{D8870BC6-CC97-F9E6-BE14-372BC1410F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4373" y="5829387"/>
            <a:ext cx="609600" cy="33655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6" name="Rectangle 11">
            <a:extLst>
              <a:ext uri="{FF2B5EF4-FFF2-40B4-BE49-F238E27FC236}">
                <a16:creationId xmlns:a16="http://schemas.microsoft.com/office/drawing/2014/main" id="{9AAC3448-37DD-201F-2CD0-1590BBFDDB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2573" y="5600787"/>
            <a:ext cx="609600" cy="3968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7" name="Rectangle 11">
            <a:extLst>
              <a:ext uri="{FF2B5EF4-FFF2-40B4-BE49-F238E27FC236}">
                <a16:creationId xmlns:a16="http://schemas.microsoft.com/office/drawing/2014/main" id="{3A1CE5D4-9A7A-E4EC-85D6-ECAD0A3050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0173" y="5997662"/>
            <a:ext cx="1295400" cy="4730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18" name="Picture 5">
            <a:extLst>
              <a:ext uri="{FF2B5EF4-FFF2-40B4-BE49-F238E27FC236}">
                <a16:creationId xmlns:a16="http://schemas.microsoft.com/office/drawing/2014/main" id="{50AFCDB6-8456-DE96-86F4-288BC844A2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5836" y="3116350"/>
            <a:ext cx="7924800" cy="10842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9">
            <a:extLst>
              <a:ext uri="{FF2B5EF4-FFF2-40B4-BE49-F238E27FC236}">
                <a16:creationId xmlns:a16="http://schemas.microsoft.com/office/drawing/2014/main" id="{DB903605-3B7C-6526-880A-8EF2549448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573" y="222337"/>
            <a:ext cx="5486400" cy="277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17166223-4B0B-B3C6-43B5-9BAAF44661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1373" y="5127712"/>
            <a:ext cx="83820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C03D3EFD-578D-BC61-DD61-2CA5905F1CB1}"/>
              </a:ext>
            </a:extLst>
          </p:cNvPr>
          <p:cNvSpPr txBox="1"/>
          <p:nvPr/>
        </p:nvSpPr>
        <p:spPr>
          <a:xfrm>
            <a:off x="1725048" y="4578012"/>
            <a:ext cx="713657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CEA8D92-47DB-E653-03EC-AE4F6F95C4CA}"/>
              </a:ext>
            </a:extLst>
          </p:cNvPr>
          <p:cNvSpPr txBox="1"/>
          <p:nvPr/>
        </p:nvSpPr>
        <p:spPr>
          <a:xfrm>
            <a:off x="2646996" y="4564982"/>
            <a:ext cx="713657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E788B15-FB24-CAF9-99C0-5298B16C1120}"/>
              </a:ext>
            </a:extLst>
          </p:cNvPr>
          <p:cNvSpPr txBox="1"/>
          <p:nvPr/>
        </p:nvSpPr>
        <p:spPr>
          <a:xfrm>
            <a:off x="3713878" y="4561062"/>
            <a:ext cx="713657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953425A-220A-89EC-7089-315E4A4469A7}"/>
              </a:ext>
            </a:extLst>
          </p:cNvPr>
          <p:cNvSpPr txBox="1"/>
          <p:nvPr/>
        </p:nvSpPr>
        <p:spPr>
          <a:xfrm>
            <a:off x="5048316" y="4557812"/>
            <a:ext cx="713657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3</a:t>
            </a:r>
          </a:p>
        </p:txBody>
      </p:sp>
    </p:spTree>
    <p:extLst>
      <p:ext uri="{BB962C8B-B14F-4D97-AF65-F5344CB8AC3E}">
        <p14:creationId xmlns:p14="http://schemas.microsoft.com/office/powerpoint/2010/main" val="25055969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21" grpId="0"/>
      <p:bldP spid="22" grpId="0"/>
      <p:bldP spid="23" grpId="0"/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B575E0EA-9AA0-43F8-1CAA-4027F6FAED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836" y="224425"/>
            <a:ext cx="8307388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11">
            <a:extLst>
              <a:ext uri="{FF2B5EF4-FFF2-40B4-BE49-F238E27FC236}">
                <a16:creationId xmlns:a16="http://schemas.microsoft.com/office/drawing/2014/main" id="{629A5362-2652-2E25-BA02-E84509D9F4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9636" y="894350"/>
            <a:ext cx="5334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518D8047-F963-C05E-D8C2-3575533493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9236" y="894350"/>
            <a:ext cx="1066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0E4CBB25-EB7D-D304-0DEF-FEF9ABF8F9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6036" y="894350"/>
            <a:ext cx="12954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B42D6457-F1D1-A101-C878-D4049368B0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1436" y="894350"/>
            <a:ext cx="2209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9E456194-B5B2-AE89-A994-958D6969E2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6836" y="1656350"/>
            <a:ext cx="5334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F1C51B27-2CEA-CD87-AB6E-FA098E4EA4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0236" y="1596025"/>
            <a:ext cx="685800" cy="7461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F9EEDF3A-EC3C-1949-00F4-3F9A0BFFE1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6036" y="1596025"/>
            <a:ext cx="609600" cy="7461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76DF03C9-86F4-E591-3AFB-2CE00CE55D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1836" y="1580150"/>
            <a:ext cx="6096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F112301-6A1E-7730-B296-82ACA24AB7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1436" y="1580150"/>
            <a:ext cx="6858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D477F4EB-6172-71DB-5F80-357E3F7979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7236" y="158015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id="{91F3828A-EB43-B09E-691A-501732FFB1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9636" y="2113550"/>
            <a:ext cx="533400" cy="152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5" name="Rectangle 11">
            <a:extLst>
              <a:ext uri="{FF2B5EF4-FFF2-40B4-BE49-F238E27FC236}">
                <a16:creationId xmlns:a16="http://schemas.microsoft.com/office/drawing/2014/main" id="{FF44C2DC-58A1-A594-3A52-B881FA6C5D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0636" y="1732550"/>
            <a:ext cx="609600" cy="33655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6" name="Rectangle 11">
            <a:extLst>
              <a:ext uri="{FF2B5EF4-FFF2-40B4-BE49-F238E27FC236}">
                <a16:creationId xmlns:a16="http://schemas.microsoft.com/office/drawing/2014/main" id="{70138631-0453-5FEC-8462-ABAC50762C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8836" y="1503950"/>
            <a:ext cx="609600" cy="3968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7" name="Rectangle 11">
            <a:extLst>
              <a:ext uri="{FF2B5EF4-FFF2-40B4-BE49-F238E27FC236}">
                <a16:creationId xmlns:a16="http://schemas.microsoft.com/office/drawing/2014/main" id="{B1A3801A-19ED-CE48-C4AF-9F63294A77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6436" y="1900825"/>
            <a:ext cx="1295400" cy="4730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19" name="Picture 18" descr="A graph of a function&#10;&#10;Description automatically generated">
            <a:extLst>
              <a:ext uri="{FF2B5EF4-FFF2-40B4-BE49-F238E27FC236}">
                <a16:creationId xmlns:a16="http://schemas.microsoft.com/office/drawing/2014/main" id="{A2771ABA-E4EA-04B1-D69A-6B6F5EB0263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2636" y="2573465"/>
            <a:ext cx="5895583" cy="3930389"/>
          </a:xfrm>
          <a:prstGeom prst="rect">
            <a:avLst/>
          </a:prstGeom>
        </p:spPr>
      </p:pic>
      <p:pic>
        <p:nvPicPr>
          <p:cNvPr id="21" name="Picture 20" descr="A graph of a function&#10;&#10;Description automatically generated">
            <a:extLst>
              <a:ext uri="{FF2B5EF4-FFF2-40B4-BE49-F238E27FC236}">
                <a16:creationId xmlns:a16="http://schemas.microsoft.com/office/drawing/2014/main" id="{35272006-072E-61A9-735F-47DA0EBCFB8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3169" y="2570756"/>
            <a:ext cx="5895050" cy="3930033"/>
          </a:xfrm>
          <a:prstGeom prst="rect">
            <a:avLst/>
          </a:prstGeom>
        </p:spPr>
      </p:pic>
      <p:pic>
        <p:nvPicPr>
          <p:cNvPr id="25" name="Picture 24" descr="A graph of a function&#10;&#10;Description automatically generated">
            <a:extLst>
              <a:ext uri="{FF2B5EF4-FFF2-40B4-BE49-F238E27FC236}">
                <a16:creationId xmlns:a16="http://schemas.microsoft.com/office/drawing/2014/main" id="{D6C9A80A-9D0F-0265-FE7E-FE462AD8ECA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9628" y="2576187"/>
            <a:ext cx="5895050" cy="3930033"/>
          </a:xfrm>
          <a:prstGeom prst="rect">
            <a:avLst/>
          </a:prstGeom>
        </p:spPr>
      </p:pic>
      <p:pic>
        <p:nvPicPr>
          <p:cNvPr id="29" name="Picture 28" descr="A graph of a function&#10;&#10;Description automatically generated">
            <a:extLst>
              <a:ext uri="{FF2B5EF4-FFF2-40B4-BE49-F238E27FC236}">
                <a16:creationId xmlns:a16="http://schemas.microsoft.com/office/drawing/2014/main" id="{D2B44B4D-CDDD-E417-B3A9-B06E97486B3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8825" y="2576946"/>
            <a:ext cx="5895051" cy="3930034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386D5F0F-C625-3E47-0392-BA3DC53D77A8}"/>
              </a:ext>
            </a:extLst>
          </p:cNvPr>
          <p:cNvSpPr txBox="1"/>
          <p:nvPr/>
        </p:nvSpPr>
        <p:spPr>
          <a:xfrm>
            <a:off x="8954663" y="3058749"/>
            <a:ext cx="1111202" cy="430887"/>
          </a:xfrm>
          <a:prstGeom prst="rect">
            <a:avLst/>
          </a:prstGeom>
          <a:solidFill>
            <a:schemeClr val="accent1">
              <a:alpha val="20000"/>
            </a:schemeClr>
          </a:solidFill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  <a:hlinkClick r:id="rId7"/>
              </a:rPr>
              <a:t>y =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hlinkClick r:id="rId7"/>
              </a:rPr>
              <a:t>sin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  <a:hlinkClick r:id="rId7"/>
              </a:rPr>
              <a:t>x</a:t>
            </a:r>
            <a:endParaRPr lang="en-US" sz="2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37701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13</TotalTime>
  <Words>733</Words>
  <Application>Microsoft Office PowerPoint</Application>
  <PresentationFormat>Widescreen</PresentationFormat>
  <Paragraphs>158</Paragraphs>
  <Slides>39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8" baseType="lpstr">
      <vt:lpstr>Arial</vt:lpstr>
      <vt:lpstr>Calibri</vt:lpstr>
      <vt:lpstr>Calibri Light</vt:lpstr>
      <vt:lpstr>Cambria Math</vt:lpstr>
      <vt:lpstr>MyriadPro-Bold</vt:lpstr>
      <vt:lpstr>Times New Roman</vt:lpstr>
      <vt:lpstr>TimesLTStd-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ch, Gale</dc:creator>
  <cp:lastModifiedBy>Bach, Gale</cp:lastModifiedBy>
  <cp:revision>148</cp:revision>
  <dcterms:created xsi:type="dcterms:W3CDTF">2022-06-05T19:04:41Z</dcterms:created>
  <dcterms:modified xsi:type="dcterms:W3CDTF">2025-04-16T16:32:02Z</dcterms:modified>
</cp:coreProperties>
</file>